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.xml" ContentType="application/inkml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442" r:id="rId2"/>
    <p:sldId id="425" r:id="rId3"/>
    <p:sldId id="427" r:id="rId4"/>
    <p:sldId id="426" r:id="rId5"/>
    <p:sldId id="433" r:id="rId6"/>
    <p:sldId id="438" r:id="rId7"/>
    <p:sldId id="439" r:id="rId8"/>
    <p:sldId id="443" r:id="rId9"/>
    <p:sldId id="414" r:id="rId10"/>
    <p:sldId id="415" r:id="rId11"/>
    <p:sldId id="416" r:id="rId12"/>
    <p:sldId id="417" r:id="rId13"/>
    <p:sldId id="418" r:id="rId14"/>
    <p:sldId id="419" r:id="rId15"/>
    <p:sldId id="420" r:id="rId16"/>
    <p:sldId id="436" r:id="rId17"/>
    <p:sldId id="337" r:id="rId18"/>
    <p:sldId id="42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97" autoAdjust="0"/>
    <p:restoredTop sz="94684" autoAdjust="0"/>
  </p:normalViewPr>
  <p:slideViewPr>
    <p:cSldViewPr>
      <p:cViewPr varScale="1">
        <p:scale>
          <a:sx n="106" d="100"/>
          <a:sy n="106" d="100"/>
        </p:scale>
        <p:origin x="114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26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5-03T20:54:49.7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09 13310 442 0,'0'0'26'0,"-6"-6"4"16,1 3 15-16,5-1-22 15,-3 3-8-15,3-3-4 16,0 3-4-16,0 0 6 15,-6 1 12-15,4 0 8 16,-7 0 18-16,-5 0-17 16,0 0-11-16,-3 0-11 15,-2 2-7-15,-3 8 6 0,-1 2-7 16,4 2-3-1,-4-1 6-15,6 4-1 0,3-1 3 16,0-1-1-16,6 1-1 16,2-2-3-16,6-2-5 15,0 1 1-15,0-2-4 16,0 1-3-16,20 1 2 15,5 1-3-15,3 2 1 16,9 3 7-16,-4 1-5 16,6 1 3-16,-2 0 4 15,-7 4-4-15,1-2 2 16,-8 2-2-16,-7-1 2 15,-2 1 0-15,-8-1 1 16,-3 0 3-16,-3-2 9 16,0-3 5-16,-9-2 8 15,-7-5 3-15,-4-6-4 16,-5-5-6-16,-3-1-7 15,3 0 0-15,-6-6-11 16,6-6-1-16,2 0-2 16,4-1 4-16,8 2-5 15,2 4-11-15,9 1-25 16,0 0-52-16,0 4-64 15,0 1-112-15,11 0-52 16,3-3 282-16</inkml:trace>
  <inkml:trace contextRef="#ctx0" brushRef="#br0" timeOffset="629.3144">10606 13514 328 0,'0'0'179'15,"0"0"-161"-15,0 0 38 16,0 0-14-16,0 0 22 16,-112 0-28-16,98 17-17 15,2 7-3-15,1 5-1 16,3 4 6-16,2 4 4 15,3 0-3-15,3 2-11 16,0-4 0-16,0-6-5 16,9-4-9-16,5-7-2 15,5-7-2-15,7-5-9 16,-1-6-12-16,-3 0 4 15,1-10 9-15,-1-14-1 16,-5-8 11-16,-3-5 0 16,-6-2 1-16,1 0 5 15,-9 4-1-15,0 7 1 16,0 8 2-16,0 7 17 15,0 6 9-15,0 5-9 16,0 2-1-16,0 0 0 16,0 0 7-16,0 5-3 15,2 12-14-15,4 7 2 16,2 3 17-16,3 3-9 15,1 1-7-15,2-3-10 16,2-3 0-16,7-5-3 16,-4-3 0-16,4-3-16 15,-1-7-14-15,3 0-28 0,1-7-18 16,-1 0-15-1,-6-3-47-15,-2-19-26 0,-9-4-117 16,1-7 216 0</inkml:trace>
  <inkml:trace contextRef="#ctx0" brushRef="#br0" timeOffset="989.4945">10835 13119 595 0,'0'0'81'0,"0"0"3"16,0 0-20-16,0 0-43 15,0 0-21-15,-3 49 0 16,9-12 31-16,5 11 16 16,3 6-13-16,0 5-12 15,0 0 0-15,0-2-12 16,0-3-4-16,0-4-6 15,-3-2 0-15,0-6-12 16,3-5-23-16,0-3-21 16,-3-3-53-16,-2-3-10 15,-4-9-37-15,-2-7-94 16,0-5 62-16,-3-7 179 15</inkml:trace>
  <inkml:trace contextRef="#ctx0" brushRef="#br0" timeOffset="2149.074">11154 13629 381 0,'0'0'158'16,"0"0"-129"-16,0 0-2 15,0 0-16-15,19 0 9 16,-7 0 3-16,2 0-14 16,-3 0 5-16,-3-2 8 15,3-5 0-15,-2-2 0 16,-1-3-1-16,1-2-5 15,-1-2-6-15,-2-1 4 16,-4-3-8-16,-2 0 0 16,0 2 1-16,0 2 11 15,-11 1-1-15,-6 5 4 16,3 2-12-16,0 5-5 15,-2 2 16-15,2 1-4 16,0 0-16-16,-3 2-1 16,3 16 5-16,0 2 2 15,6 8-2-15,-6 1 3 16,8 4 0-16,0-1 2 15,6-1-6-15,0-3-2 0,0-2 0 16,12-2-1 0,7-4 0-16,6-2-4 0,0-3 3 15,3-3 0-15,3 0 1 16,-3-3 2-16,-3-5-3 15,-5-1-9-15,0-3-24 16,-6 0-30-16,0 0-37 16,-12-7-36-16,4-4-107 15,-3-3-43-15,0 0 278 16</inkml:trace>
  <inkml:trace contextRef="#ctx0" brushRef="#br0" timeOffset="2801.4">11602 13439 214 0,'0'0'21'0,"0"0"240"15,0 0-211-15,0 0-5 16,0 0-3-16,-20-2-11 16,6 2 7-16,-3 0-12 15,-2 3-1-15,2 8-4 16,-3 1 10-16,3 3 9 15,3-1-15-15,3 1-6 16,3-1-5-16,2 1-7 16,6-2-4-16,0 0-5 0,0-1 1 15,3 0-1-15,14 1-4 16,2-2 0-16,9-2 3 15,0 1-7-15,3 0 3 16,6-1-8-16,-7 3 5 16,4-1 5-16,-3 1 4 15,-3 2 2-15,-3 1-1 16,-6-2 0-16,-5 1-1 15,-5-1-2-15,-9 0-4 16,0-1 9-16,0 1 18 16,-9-1 2-16,-10-1 2 15,-4 0-6-15,-2-4 4 16,-6-3-8-16,6-4 7 15,-3 0 8-15,3 0-14 16,8 0-3-16,1-9-8 16,2 3-7-16,5-1-9 15,4 2-1-15,5 2-36 16,0 2-82-16,0-2-93 15,0 0-235-15,0-2 403 16</inkml:trace>
  <inkml:trace contextRef="#ctx0" brushRef="#br0" timeOffset="4767.3825">11962 14115 230 0,'0'0'207'16,"0"5"-184"-16,3-1-7 0,6-1-5 15,-4 0-13-15,4-3 13 16,-1 0-4-16,-2 0 7 16,-1 0 8-16,4 0-2 15,-4 0 8-15,4-9-14 16,-1-4-4-16,0-5 0 15,1-1-7-15,-4-2-1 16,4 1 0-16,-6 2-2 16,-1 4 4-16,-2 1 7 15,0 2 1-15,0 2 6 16,0 2 1-16,0 2 4 15,0 1-12-15,-2 4-6 16,-1 0 4-16,3 0 9 16,-3 0 4-16,3 0-24 15,0 6 6-15,0 7-3 16,0 3 0-16,0 2 1 15,0 3 1-15,0-2-2 16,0-1-1-16,0-1 1 16,3-1-2-16,5-4-7 15,0-2-31-15,6-4-50 16,0-1-9-16,-5-4-50 15,-1 0-50-15,-8-1 81 16,3 0 111-16,-3 0-3 16</inkml:trace>
  <inkml:trace contextRef="#ctx0" brushRef="#br0" timeOffset="5205.6015">11996 13869 231 0,'0'0'378'16,"0"0"-237"-16,0 0-38 15,0 0-55-15,0 0-36 16,0 0-13-16,0-1-4 16,0-3-21-16,3 3-46 15,-3-1-52-15,3-2-91 16,-1 1-152-16,1 2 346 15</inkml:trace>
  <inkml:trace contextRef="#ctx0" brushRef="#br0" timeOffset="5941.9695">12449 13432 304 0,'0'0'362'0,"0"0"-280"15,0 0-3-15,0 0-47 16,-8-6-28-16,11 6-10 0,8 0-4 15,3 0 13-15,0 0-5 16,8 0 6-16,3 0-1 16,-2 5-3-16,2 0 1 15,3 1-3-15,0 0-28 16,-3-1-31-16,0 0-32 15,-2 0-32-15,-9 0-66 16,-6 0-65-16,-8-1 243 16</inkml:trace>
  <inkml:trace contextRef="#ctx0" brushRef="#br0" timeOffset="6233.115">12530 13672 549 0,'0'0'105'15,"0"0"-24"-15,0 0-49 16,0 0-33-16,0 0 5 16,45 0 2-16,-20 0-7 15,3 0-32-15,-3 0-37 16,-5 0-54-16,-6 0-130 15,-6 0 43-15,-5 0 128 16</inkml:trace>
  <inkml:trace contextRef="#ctx0" brushRef="#br0" timeOffset="7967.982">13398 13644 197 0,'0'0'25'16,"0"0"-54"-16,0 0 34 15,0-3-2-15,0 3 5 16,0 0 139-16,2 3-92 16,-2 10-7-16,3 7 10 15,3 6-22-15,-1 10 19 16,4 7 2-16,-1 7-21 15,1 6 1-15,-1 4 4 16,-2 1-15-16,-1 0 4 16,-5-6-17-16,6-3-1 15,-3-3-2-15,-1-6-2 16,1-6 0-16,3-8-5 15,-4-5 0-15,-2-11-2 16,0-5 1-16,0-8-5 16,0 0 6-16,0-10 27 15,0-20-14-15,0-10-13 16,-13-15-4-16,1-13 1 15,-4-16 3-15,-1-7 3 16,3-6-7-16,3-2 3 16,2 3-2-16,9 5-1 15,0 12 3-15,0 12-1 16,0 14 0-16,14 10 0 15,-3 10 0-15,3 11-1 16,0 10 0-16,-2 6-1 16,-1 6-1-16,0 0-1 15,3 9 0-15,-6 17 5 16,-2 7 5-16,-1 8-1 15,-5 2 1-15,0 1-6 16,-2-4 3-16,-12-8-2 16,0-8 0-16,3-6-2 0,-1-9 3 15,4-5-3-15,5-4-3 16,3 0-8-16,0 0-3 15,0-7-20-15,14-7 7 16,8 0 9-16,9 2 11 16,0 5-1-16,8 4 2 15,-8 3 1-15,0 0 3 16,-9 10-3-16,-5 7 5 15,-11 6 14-15,-6 3 22 16,0 1 12-16,-14 2-3 16,-14-1-10-16,0-6-6 15,2-5-11-15,4-6-15 16,2-9-7-16,12-2-34 15,8 0-64-15,0-13-118 16,0-4-336-16,17 0 487 16</inkml:trace>
  <inkml:trace contextRef="#ctx0" brushRef="#br0" timeOffset="8428.212">13859 14015 371 0,'0'0'129'0,"0"0"-111"0,0 0 7 15,0 0-16-15,51-125-4 16,-40 92-1-16,-3 7 2 15,-2 5 11-15,-1 6 17 16,-2 7 13-16,-3 4-12 16,0 4-5-16,0 0 3 15,0 0-2-15,0 19 8 16,0 9-2-16,0 4 7 15,0 6-7-15,0 0-7 16,0-1-1-16,3-7-20 16,0-6-6-16,-1-6-4 15,1-8-3-15,0-7-33 16,3-3-56-16,-1 0-100 15,1-7-117-15,-1-11 11 16,4-3 217-16</inkml:trace>
  <inkml:trace contextRef="#ctx0" brushRef="#br0" timeOffset="8813.4045">14114 13585 818 0,'0'0'78'0,"0"0"-10"0,0 0-61 15,0 0-7-15,0 0 3 16,92-8-1-16,-56 8 0 15,4-2-2-15,-4 1 3 16,-5 1-3-16,-3-1-9 16,-9-1-22-16,-5 1-29 15,-5-1-35-15,-7-1-18 16,-2-3-15-16,0 0-20 15,-5-3-146-15,-9-3 203 16</inkml:trace>
  <inkml:trace contextRef="#ctx0" brushRef="#br0" timeOffset="9005.5005">14296 13422 618 0,'0'0'189'0,"0"0"-99"15,0 0-26-15,0 0-34 16,0 0-4-16,-20 102-11 15,20-71-11-15,0 1-4 16,0-2-8-16,0 2-45 16,3-4-89-16,0-7-140 15,-1-5-209-15</inkml:trace>
  <inkml:trace contextRef="#ctx0" brushRef="#br0" timeOffset="10026.0105">14956 14046 212 0,'0'0'222'15,"0"0"-176"-15,0 0 2 16,0 0-3-16,0 0 5 15,0 55 9-15,0-65 23 0,-11-14-58 16,-3-10-13-16,-3-13 24 16,-3-8 9-16,3-8-15 15,1-7-9-15,5-7-10 16,-1-2-9-16,7 3 1 15,5 4-1-15,0 10-1 16,0 7-1-16,17 15 1 16,2 11-1-16,-2 11 0 15,2 9-1-15,1 9-5 16,-6 0-6-16,3 13 3 15,-9 14 13-15,1 5 5 16,-7 4 0-16,-2 4-1 16,0-5-1-16,0-3 0 15,-2-7-2-15,-7-8-1 16,1-6 1-16,2-5 1 15,3-5 1-15,3-1 1 16,0 0-7-16,0 0-8 16,0-6-7-16,0-2-1 15,14-3 3-15,3 3 9 16,8 3-6-16,1 5 1 15,2 0 3-15,-6 0 1 16,0 3 0-16,-5 8 1 16,-9 4 7-16,-8 0 5 15,0 3 18-15,-5-2 11 16,-15-1-9-16,-8-1-12 15,0-3-6-15,3-4-7 16,3-7-4-16,5 0-26 16,11 0-51-16,6 0-66 15,0-4-256-15,3-3 114 16</inkml:trace>
  <inkml:trace contextRef="#ctx0" brushRef="#br0" timeOffset="10632.3135">15278 13855 269 0,'0'0'293'16,"0"0"-271"-16,0 0 6 15,0 0-17-15,28-54-2 16,-6 52 2-16,3 2 0 16,0 0 8-16,-2 9 21 15,-7 11 2-15,1 5-5 16,-8 1 4-16,-4 5-13 15,-5 1-14-15,0-2-8 16,-3-4 0-16,-16-1-2 16,-6-6-3-16,2-7 1 15,-8-4-2-15,4-6-3 16,1-2-2-16,1 0 0 15,6 0 4-15,2-10-1 16,8 1 4-16,7 2 0 16,2 0-2-16,0 4 1 15,2 1 6-15,18 2 4 16,2 0 13-16,6 0 2 0,3 3-6 15,0 8-4 1,0-2 6-16,-3 0-9 16,2-2-7-16,-2-6-4 0,0-1-3 15,-2 0-1-15,-1 0-16 16,-6-8-13-16,1-5-21 15,-9 2-61-15,-5 0-49 16,-4 0-97-16,-2 1-28 16,0-1 241-16</inkml:trace>
  <inkml:trace contextRef="#ctx0" brushRef="#br0" timeOffset="12774.1326">15868 13611 220 0,'0'0'134'15,"14"64"-95"-15,-3-36-2 16,-3 0 1-16,4-7-18 15,-4-2 2-15,-2-7 10 16,-4-5-7-16,1-3-10 0,-3-4 24 16,0 0-5-1,0-10 11-15,0-10-46 0,-8-9-2 16,-3-7 2-16,-1-6 18 15,-2-6 24-15,6-3 0 16,-6-4 1-16,3 1-7 16,5 4-12-16,1 3-6 15,5 4 2-15,0 4-3 16,0 6-11-16,0 1-4 15,14 5-2-15,2 1 2 16,1 5-2-16,0 7-2 16,3 7-3-16,-1 7 1 15,-2 0 1-15,0 7 1 16,2 17 6-16,-2 4 2 15,-3 4-1-15,-5 0 0 16,-4-4-4-16,-5 1 2 16,0-4 4-16,-3-2 8 15,-13-3 4-15,-10-4-1 16,4-3-3-16,-6-6-4 15,3-3-5-15,2-4-3 16,4 0-3-16,5 0-11 16,3 0-8-16,5-3-20 15,6 0-40-15,0 0-99 16,0 3-256-16,3 0 258 15</inkml:trace>
  <inkml:trace contextRef="#ctx0" brushRef="#br0" timeOffset="13197.2172">16117 13627 301 0,'0'0'190'0,"0"0"-158"16,0 0 16-16,0 0-38 15,0 0-11-15,-6 9 34 16,6-22 17-16,0-4 38 16,0-4-6-16,0-2 1 15,0 1-41-15,6 0-18 16,5 1-4-16,0 4-11 15,3 3-6-15,0 4-3 16,0 2-2-16,3 3 2 16,-3 1-1-16,-3 3-12 15,3 1-19-15,-5 0-34 16,-1 0-63-16,0 0-11 15,-2 3-26-15,0 4-108 16,-4 0 200-16,4-1 47 16</inkml:trace>
  <inkml:trace contextRef="#ctx0" brushRef="#br0" timeOffset="13403.2584">16341 13459 199 0,'0'0'300'0,"0"0"-178"16,0 0-15-16,0 0-25 15,0 0-37-15,22 42-25 16,-14-25-16-16,-2-1-2 16,0-3-4-16,-4-2-25 15,1-3-36-15,-3-1-41 0,0-6-70 16,0-1-146-16,0 0 236 15</inkml:trace>
  <inkml:trace contextRef="#ctx0" brushRef="#br0" timeOffset="13557.2892">16341 13459 482 0,'22'-130'76'16,"-22"130"-71"-16,0 0-4 15,0 0-80-15,0 0-186 16,0 0 162-16</inkml:trace>
  <inkml:trace contextRef="#ctx0" brushRef="#br0" timeOffset="13940.3657">16567 13457 217 0,'0'0'321'16,"0"0"-238"-16,0 0 4 16,0 0-28-16,0 0-10 15,0 0-9-15,-28 26-12 16,20-12 2-16,2 3-2 15,3 0-1-15,3 1-6 16,0 1-4-16,0 0-5 0,0 1-7 16,0 0-4-1,14-3 1-15,-2-1-3 0,2-1 1 16,0-6-11-16,-3-2-17 15,0-5-23-15,0-2-39 16,3 0 3-16,-3 0 7 16,-5-10-29-16,0-2-42 15,-1-2-85-15,-2 0 157 16,-3-1 64-16</inkml:trace>
  <inkml:trace contextRef="#ctx0" brushRef="#br0" timeOffset="14431.464">16710 13575 198 0,'0'0'-8'0,"0"0"31"16,0 0 130-16,0 0-111 15,0 0 25-15,84 0-27 16,-70-5 11-16,0-3-10 15,0-5-15-15,0 0 7 16,-3-2-12-16,-3 0-3 16,-2 0-6-16,-6-1-6 15,0 2 1-15,0 1 10 16,0 4-8-16,0 2-4 15,-6 4 8-15,-8 3 6 16,3 0-1-16,-6 0-3 16,3 10-11-16,-2 10 5 15,-1 4 3-15,3 4 16 16,0 3-1-16,8 0-4 15,1-1-5-15,5-4-6 16,0-1-7-16,0 0-3 16,5-6-3-16,9-2-1 15,6-2 4-15,2-5-2 0,1-4-2 16,-1-6-1-16,3 0 0 15,-2 0-1-15,-4-7 2 16,1-8 2-16,-6-1 0 16,-3-1-5-16,-3 4-13 15,-2 2-33-15,-6 9-33 16,0 2-37-16,0 0-50 15,0 10-220-15,-6 4 353 16</inkml:trace>
  <inkml:trace contextRef="#ctx0" brushRef="#br0" timeOffset="15752.7282">17241 13819 193 0,'0'0'12'16,"0"0"257"-16,3-5-204 15,-3 5-1-15,0 0-32 16,3 0-3-16,0 0-6 16,0 10-12-16,-1 5 26 15,4 5 0-15,-3 3-5 16,5 2-2-16,-2 3-2 15,-1-2-17-15,1-1-10 16,-3-4 0-16,-3-3-2 16,3-5-2-16,-3-4-26 15,0-3-18-15,0-3-31 0,0-3-87 16,0 0-111-1,0-5 113-15,0-11 64 0</inkml:trace>
  <inkml:trace contextRef="#ctx0" brushRef="#br0" timeOffset="16019.7816">17289 13689 205 0,'0'0'428'15,"0"0"-324"-15,0 0-41 16,0 0-50-16,0 0-14 15,0-8-18-15,0 8-39 16,0 0-67-16,0 0-40 16,0 0-125-16,3 0 245 15</inkml:trace>
  <inkml:trace contextRef="#ctx0" brushRef="#br0" timeOffset="16435.8648">17490 13564 711 0,'0'0'80'0,"0"0"-6"16,0 0-53-16,0 0-18 15,0 0 5-15,82-3 3 16,-49 3-8-16,4 0-2 15,-4 0-1-15,-5 0-2 16,-3 0-21-16,-8 0-48 16,-3-2-21-16,-8-3-56 15,-6-1-78-15,0 0-28 16,0-3 245-16</inkml:trace>
  <inkml:trace contextRef="#ctx0" brushRef="#br0" timeOffset="16641.906">17670 13470 743 0,'0'0'60'0,"0"0"15"15,0 0-41-15,0 0-15 16,0 0-9-16,-23 114-7 15,20-82-3-15,3-1-7 16,0 4-61-16,0-4-50 16,0-5-118-16,0-6-162 15</inkml:trace>
  <inkml:trace contextRef="#ctx0" brushRef="#br0" timeOffset="17640.1056">18545 13966 204 0,'0'0'304'16,"0"0"-262"-16,0 0 51 15,0 0 2-15,3-48-66 16,-3 9-1-16,-11-13 23 15,-6-10 17-15,0-12-17 16,-5-5-23-16,-1-3-1 16,4-4-9-16,-1 1-5 15,9 8-5-15,5 9-3 16,6 10 0-16,0 12-3 15,3 12-2-15,11 10-1 16,0 10 0-16,-3 7-1 16,3 7-1-16,-2 0-1 15,-4 0-2-15,-2 15 1 16,-1 9 7-16,-5 4-2 15,0 4 1-15,0-3 0 16,0-3 2-16,-8-6-4 16,-1-4-1-16,4-8-1 15,5-4 1-15,0-4-2 16,0 0 0-16,0 0-7 15,0 0-15-15,22 0 0 16,3 3 21-16,12 3 4 16,5 6-1-16,2 4 2 15,1 3 0-15,-3 5-1 16,-11 4-1-16,-6 0 2 15,-16 2 0-15,-9 0 15 16,0-4 14-16,-6-2-4 16,-19-4-5-16,0-4-6 15,-6-6-9-15,3-5-4 16,3-5-29-16,2 0-25 15,12 0-61-15,8-8-80 16,3 0-254-16,0 1 299 0</inkml:trace>
  <inkml:trace contextRef="#ctx0" brushRef="#br0" timeOffset="18200.2176">18833 13676 605 0,'0'0'36'16,"0"0"23"-16,0 0-37 15,0 0 3-15,0 0-13 16,112-16 3-16,-89 16 0 16,-9 13 1-16,0 2 15 15,-9 3 9-15,-5 0-9 16,0-1-7-16,0 0-11 15,0-1-5-15,-8-3-5 16,2-5-1-16,-2-1 0 16,5-1-1-16,3-4 0 15,0 1-2-15,0 1-2 16,0 2-4-16,3 2 3 15,14 2 1-15,-1 3 3 16,7 2-1-16,-1 3 1 16,1 1 0-16,-7 2 1 15,-5 1-1-15,-5-1 4 16,-6 0 1-16,0 3 19 15,-11-1 6-15,-17-1 7 16,0 1-7-16,-8-3 14 0,5-3-15 16,0-7-9-16,3-6-13 15,11-4-3-15,3 0-9 16,6-2-20-16,8-18-37 15,0-2-47-15,0 2-80 16,0-2-74-16,0 4-140 16,0 6 364-16</inkml:trace>
  <inkml:trace contextRef="#ctx0" brushRef="#br0" timeOffset="19842.546">19432 13574 341 0,'0'0'167'15,"8"-41"-153"-15,1 12-4 16,-1-7 7-16,3-6-9 16,-2-1-3-16,2 0-1 15,-5-1 12-15,-1 2 20 16,-2 0-4-16,0 8-4 15,-3 5-13-15,0 5 24 16,0 8-13-16,0 7 6 16,0 6-2-16,0 3-11 15,3 0-12-15,-1 4 3 16,7 14 12-16,-4 9 19 15,9 5-18-15,-2 5-1 16,1 3 7-16,1 6-14 16,0-1-1-16,-2-2-5 15,2 1-7-15,-6-4-1 16,3-3-4-16,-5-5-18 15,-1-6-29-15,-5-2-55 16,0-7-40-16,0-9-102 16,-5-5-113-16,-12-3 334 15</inkml:trace>
  <inkml:trace contextRef="#ctx0" brushRef="#br0" timeOffset="20057.589">19502 13409 732 0,'0'0'46'16,"0"0"13"-16,0 0-57 15,0 0-5-15,0 0 4 0,98-4-8 16,-65 4-69-16,-5 0-80 15,-2 0-52-15,-7 0-83 16,-5 0 238-16</inkml:trace>
  <inkml:trace contextRef="#ctx0" brushRef="#br0" timeOffset="20693.7162">19726 13282 214 0,'0'0'273'15,"0"0"-228"-15,0 0 16 16,0 0 2-16,25 120-24 15,-14-86-1-15,3 0-1 16,-3-1-3-16,-5-5 5 16,-1-4-11-16,-2-8-17 15,0-7-5-15,-3-5-2 16,0-4-5-16,0 0 9 15,0-16 6-15,0-10-18 16,-11-6 1-16,3-4 0 16,-1-2 3-16,1 0 1 15,2-1 9-15,3 4-4 16,3 1 5-16,0 3-6 15,0 6 0-15,0 3-3 16,12 6-2-16,4 3 1 16,-2 5 1-16,9 6-1 15,-4 2 1-15,6 0-1 0,-2 5 0 16,-1 14 4-16,1 7 11 15,-4 5-6-15,-2 0 0 16,-6 5-3-16,-2 0 1 16,-7-4-5-16,-2-1 3 15,0-3 0-15,0-6 5 16,-11-4 3-16,-8-3-8 15,-4-6-1-15,-2-3-1 16,-3-3-1-16,3-3-4 16,2 0-2-16,1 0 3 15,5 0-1-15,3 0-3 16,9 0-12-16,2 0-18 15,3 0-35-15,0 0-79 16,0 0-86-16,0 2-158 16,8-2 345-16</inkml:trace>
  <inkml:trace contextRef="#ctx0" brushRef="#br0" timeOffset="21176.8128">20014 13296 425 0,'0'0'181'0,"0"0"-119"16,0 0-13-16,0 0-12 16,25 81-16-16,-14-50 12 15,3 0 16-15,-3 0-16 0,-2-4-2 16,-1-5-11-16,1-5-9 15,-7-5-7-15,4-5-3 16,0-4 1-16,-4-2 0 16,4-1 1-16,0 0-1 15,2-11 3-15,0-12 5 16,1-6 3-16,5-5-4 15,-6-4 2-15,1 0 4 16,-1 4 3-16,-5 6 2 16,2 1-3-16,-2 8 0 15,0 1-9-15,0 6-6 16,-3 1-3-16,3 2-1 15,-1 3-20-15,-2 2-20 16,0 3-41-16,0 1-65 16,0 0-73-16,0 0-186 15,0 0 336-15</inkml:trace>
  <inkml:trace contextRef="#ctx0" brushRef="#br0" timeOffset="24615.5004">20576 13137 202 0,'-8'0'71'0,"-1"0"51"16,4 0-115-16,-4 0-7 15,4 0 4-15,-4 0-5 16,1 0 1-16,0 0 1 15,-4 0 12-15,1 0 22 0,0 0-4 16,0 0-8 0,3 0-1-16,-6 0 5 0,5 0-6 15,1 0-17-15,2 0-1 16,-2 5 3-16,-1 1 1 16,1 0-1-16,5 4-2 15,0 1 1-15,-5 7 8 16,0 0 3-16,2 5 5 15,0 2-9-15,-2-1 3 16,2 2-4-16,4-1 0 16,2-1 0-16,-3-1-3 15,3-1 8-15,0 0 5 16,0-1-10-16,0 0 6 15,0-2-6-15,0 1 1 16,5-1 4-16,4-1-3 16,-1-3-1-16,1 0-3 15,5-2-2-15,-3-2-6 16,3-4 5-16,-6 0 0 15,3-2-1-15,-2-4-4 16,-1 1-1-16,1-2 1 16,-4 0-4-16,4 0-6 15,-4 0-41-15,1-7-52 16,-1-3-73-16,-5-5-74 15,0 1 36-15,0 0 197 16</inkml:trace>
  <inkml:trace contextRef="#ctx0" brushRef="#br0" timeOffset="24915.5604">20333 13371 490 0,'0'0'100'15,"0"0"-59"-15,0 0-2 16,0 0-10-16,0 0 2 15,61 1-20-15,-35 3-5 16,-4-3-3-16,3-1-10 16,-5 0-39-16,-4 0-54 15,-2 0-29-15,0 0-123 16,-5 0 147-16,-6 0 89 15</inkml:trace>
  <inkml:trace contextRef="#ctx0" brushRef="#br0" timeOffset="25597.6968">20562 13367 194 0,'0'0'17'15,"0"0"232"-15,0 0-213 16,25 105 34-16,-19-74-11 16,2 2 8-16,-2-1-6 15,0-4-21-15,-4-3-6 16,4-7-9-16,-3-6-12 15,-3-5-6-15,0-5-3 16,0-2-1-16,0 0 1 16,0 0 9-16,0-13-6 15,0-6-12-15,0-8-7 16,0-6 9-16,0-3 3 0,0-1 1 15,0 0 1 1,0 4 3-16,0 0 2 0,5 3-4 16,4 2-2-16,5 4 7 15,0 2 1-15,5 1-8 16,1 4-2-16,-3 2 2 15,2 3 2-15,1 5-3 16,-3 2 0-16,-3 5 3 16,-3 0-1-16,-3 0 1 15,3 0 0-15,-8 0-1 16,3 4 5-16,-6 7 4 15,0 4-5-15,0 4-3 16,-3 3 0-16,-11 3 1 16,-3 2 0-16,-2 1-3 15,2-2 1-15,6-3 6 16,2-1 6-16,4-6 4 15,5-3-5-15,0-5-3 16,0-1-13-16,0-3 7 16,14 0 3-16,2-1 2 15,4-1 4-15,2-2-5 16,-2 0-2-16,0 0-3 15,-4 0-1-15,-4 0-3 16,-1 0-19-16,-3 0-44 16,-2 0-56-16,-6 0-95 15,0 0-169-15,0 0 219 16</inkml:trace>
  <inkml:trace contextRef="#ctx0" brushRef="#br0" timeOffset="27071.9916">20968 13119 183 0,'0'0'374'16,"-3"-4"-304"-16,3 4 3 16,0 0-20-16,0 0-31 15,0 0-18-15,0 0-8 16,0 0 1-16,11 0 8 15,3 0 14-15,3 7 4 16,5 2-1-16,4 1-10 16,-4-2-8-16,6-2-2 15,-3-2-1-15,0-3-1 16,1-1-5-16,-7 0-26 15,-2 0-17-15,-3 0-4 16,-6-4-48-16,-8-2-26 16,0-1-72-16,0 1 21 15,0 3 170-15</inkml:trace>
  <inkml:trace contextRef="#ctx0" brushRef="#br0" timeOffset="27378.0528">21091 13141 376 0,'0'0'167'0,"0"0"-121"15,0 0 23-15,0 0 3 16,0 0-3-16,0 114-3 15,0-78-18-15,3 1-7 16,2-2-10-16,-2-4-7 16,0-5-17-16,0-7-4 15,-3-7-3-15,0-4 1 16,3-5-2-16,-1-3-12 15,-2 0-24-15,0 0-34 16,0 0-44-16,0 0-41 16,0 1-156-16,0 2 136 15</inkml:trace>
  <inkml:trace contextRef="#ctx0" brushRef="#br0" timeOffset="27870.1511">21390 13683 322 0,'0'0'247'0,"0"0"-154"16,0 0-34-16,3 100-14 15,0-70-16-15,3-1 2 16,-4-3-10-16,1-7-15 15,-3-6-1-15,0-3-4 16,0-7-3-16,0-3-25 16,0 0-27-16,0 0-52 15,0-7-136-15,-5-9-59 16,-1-2 276-16</inkml:trace>
  <inkml:trace contextRef="#ctx0" brushRef="#br0" timeOffset="28115.2002">21396 13540 561 0,'0'0'203'0,"0"0"-61"0,0 0-65 15,0 0-45-15,0 0-25 16,0-13-7-16,0 11-7 16,0 2-16-16,0-1-18 15,0 1-36-15,0 0-78 16,0 0-123-16,0 0-39 15</inkml:trace>
  <inkml:trace contextRef="#ctx0" brushRef="#br0" timeOffset="28753.3278">21810 13467 556 0,'0'0'157'16,"0"0"-92"-16,0 0-32 15,0 0-23-15,0 0 21 16,64-1-19-16,-30 1-1 15,-1 0-7-15,1 0-3 16,0 0 0-16,-4-2 0 16,-2-5-11-16,-11-2-40 15,-3-1-42-15,-8 1-54 16,-6 0-32-16,0 3-64 15,0 0 200-15,-9-1 29 16</inkml:trace>
  <inkml:trace contextRef="#ctx0" brushRef="#br0" timeOffset="28974.372">21975 13346 203 0,'0'0'321'15,"0"0"-148"-15,0 0-69 16,0 0-7-16,0 0-46 15,-31 50-2-15,28-26-18 16,-2 1-12-16,5 3-12 16,-3-2-5-16,3-4-8 15,0-5-25-15,0 0-57 16,3-4-81-16,14-7-155 0,-3-1-4 15</inkml:trace>
  <inkml:trace contextRef="#ctx0" brushRef="#br0" timeOffset="29903.5578">22803 13258 308 0,'0'0'250'15,"0"0"-195"-15,0 0 56 16,0 0-53-16,0 0-31 16,-5-17-3-16,-15 17 0 15,-5 0-10-15,-6 7-3 16,-5 8 20-16,-4 3 15 15,1 4-4-15,6-1-6 16,2 1-2-16,11-2-7 16,6-2-9-16,6 2-7 15,8 0-7-15,0-2-7 16,6-1 12-16,16 2-10 15,12-4-1-15,-1-4-5 16,12-5 2-16,-3-6-13 16,3 0 5-16,-9 0 0 15,-5-14-11-15,-9-1-2 16,-8 0-2-16,-6 0 1 15,-8 6 12-15,0 3 10 16,0 3 4-16,-16 3-1 16,-4 0 4-16,-8 6 5 15,0 16 5-15,-5 2 11 16,-1 7 2-16,0 2 12 15,4 2 0-15,5-2-2 16,8 2 5-16,6-3-8 16,8-2-17-16,3-4-8 15,5-2-1-15,21-5-9 16,4-3-2-16,1-7-12 15,5-4-8-15,4-5-10 16,-7 0-7-16,-5 0-8 16,-3 0-28-16,-5-5-22 15,-6 1-52-15,-6 1-44 16,-5 3-141-16,0 0 266 0</inkml:trace>
  <inkml:trace contextRef="#ctx0" brushRef="#br0" timeOffset="30310.6391">23013 13881 587 0,'0'0'145'0,"0"0"-32"16,0 0-29-16,0 0-41 16,8 67-6-16,-2-45-14 15,-3-2-6-15,2-2-4 16,-5-6-4-16,0-3-3 15,0-3-3-15,0-1-1 16,0-4-8-16,0-1-18 16,0 0-19-16,0 0-28 15,0 0-48-15,-2-8-29 16,-4-5-55-16,-2-3-89 15,2-2 231-15,-2 0 47 16</inkml:trace>
  <inkml:trace contextRef="#ctx0" brushRef="#br0" timeOffset="30601.6974">23035 13712 203 0,'0'0'313'0,"0"0"-161"15,0 0-7-15,0 0-46 16,0 0-62-16,0 0-22 15,0 0-13-15,0 0-4 16,0 0 0-16,0 0 1 16,0 0-14-16,0 0-45 15,0 3-86-15,0 1-195 16,0-4 45-16</inkml:trace>
  <inkml:trace contextRef="#ctx0" brushRef="#br0" timeOffset="119484.4704">5058 14618 173 0,'-3'0'15'0,"-2"0"-5"0,5 0 41 16,-6-1-37-16,3 0-12 15,3-1 9-15,0 0-4 16,-3 0 0-16,3-1 2 16,0 1 4-16,0-2-9 15,0 3-5-15,0-2-1 16,0 1 2-16,0-1 13 15,0 0-1-15,0 3 3 16,0-1 2-16,0 1-7 16,0 0 6-16,0 0-1 15,0 0 0-15,3 0-6 16,-3 7 13-16,0 16 22 15,0 3 11-15,-3 7-16 16,-11 7-2-16,-2 2-16 16,-1-1-4-16,0-3 3 15,0-4-11-15,6-4 1 16,0-5 3-16,2-4-9 15,1-6 2-15,5-4-3 16,0-5-5-16,3-3 0 16,0 1-2-16,0-3 2 15,0 1 3-15,0 2 8 16,9-3 11-16,5 3-8 15,3-2-7-15,2-2-1 16,1 2 0-16,-1-2 6 16,9 0-6-16,0 0-2 15,-5 0 2-15,2 0-1 16,0-9-5-16,-5 0-39 15,-4-2-30-15,-4-2-13 16,-1-2-48-16,-6 0-48 0,1-1-113 16</inkml:trace>
  <inkml:trace contextRef="#ctx0" brushRef="#br0" timeOffset="119707.515">5234 14810 211 0,'0'0'250'16,"0"0"-154"-16,0 0-49 15,0 0 19-15,0 109-22 16,0-76-16-16,-8 0-3 16,8-2-14-16,0-4-10 15,0-2 3-15,0-5-5 16,0 1-3-16,0-6-44 15,0-3-55-15,0-6-79 16,0-6-79-16</inkml:trace>
  <inkml:trace contextRef="#ctx0" brushRef="#br0" timeOffset="120136.6008">5419 14872 595 0,'0'0'45'0,"0"0"-12"15,0 0-2-15,0 0-13 16,0 0 3-16,-23 85 3 15,23-52-9-15,0 0-5 16,0-3 0-16,0-2-4 16,0-4-1-16,14-2-10 15,6-4-1-15,0-9-7 0,5-3-21 16,3-6-5-16,-3 0 0 15,3-21 15-15,-6-10 14 16,-5-8 8-16,-9-1 9 16,-5 0 13-16,-3 5 47 15,0 5 27-15,-14 7-15 16,-5 6-15-16,2 5-34 15,3 5-23-15,5 1-2 16,4 3-9-16,5 3-10 16,0 0-67-16,5-2-106 15,15-1-6-15,2-1 11 16</inkml:trace>
  <inkml:trace contextRef="#ctx0" brushRef="#br0" timeOffset="120573.6882">5752 14770 626 0,'0'0'50'16,"0"0"-41"-16,0 0 26 16,0 0-10-16,-53 119 0 15,53-84-3-15,0-2 1 16,0 1-16-16,2-3-6 15,15-5-1-15,0-7-6 16,5-7-21-16,1-6-8 16,-1-6-9-16,0 0 12 15,-5-5 20-15,-3-16 15 0,0-8 2 16,-3-6 11-1,-5-3 12-15,-3-4 7 0,-3 6 2 16,0 4 6-16,0 9 3 16,-9 8 10-16,-5 8-17 15,0 5-36-15,0 2-9 16,0 0-13-16,9 5-33 15,2 13-55-15,0 0-48 16,3-1-45-16,0-3-181 16</inkml:trace>
  <inkml:trace contextRef="#ctx0" brushRef="#br0" timeOffset="120988.7712">6110 14784 341 0,'0'0'208'16,"0"0"-180"-16,-39 104 18 15,33-61-6-15,3 2-12 16,3-3-4-16,0-3-11 16,3-1-8-16,19-8-5 15,6-3-8-15,3-12 6 16,3-6-35-16,-1-9 3 15,-2 0 1-15,-3-5 19 16,-8-17 13-16,-6-4 2 16,-3-6 12-16,-6-2 34 15,-5 3 38-15,0 2 20 0,0 5-12 16,-8 4-30-1,-9 6-26-15,0 5-22 0,1-1-19 16,-1 5-20-16,3 3-20 16,3-4-63-16,0-1-91 15,2-3-112-15</inkml:trace>
  <inkml:trace contextRef="#ctx0" brushRef="#br0" timeOffset="124218.4169">7402 14717 234 0,'-5'-4'209'0,"-4"3"-194"15,4 1 19-15,-1 0 33 16,1 0-32-16,2 0-2 16,-3 0-19-16,3 0-3 15,-2 13 2-15,-4 8 5 16,4 7 5-16,2 8 1 15,-5 5 14-15,8 5-16 16,0 3 3-16,0-6 4 16,0-2-23-16,8-6-4 15,9-4-3-15,5-5 1 16,0-6 1-16,4-4-3 15,-1-6-3-15,0-7 0 16,0-3-8-16,-2 0 6 16,-4-17 3-16,1-12 3 15,-9-4 6-15,-3-6 5 16,-5-6 14-16,-3 3 17 15,0 3-4-15,-8 2-1 16,-9 7 2-16,-5 5-27 16,2 7-7-16,3 5-2 15,9 7-15-15,-1 3-16 16,7 3-44-16,2 0-64 15,0 0-111-15,2 0-101 16</inkml:trace>
  <inkml:trace contextRef="#ctx0" brushRef="#br0" timeOffset="124603.494">7830 14858 525 0,'0'0'141'0,"0"0"-131"15,0 0 73-15,0 0-6 16,0 0-59-16,-78 58-7 16,78-37-2-16,0 2-4 15,0 2 7-15,3 0-4 16,8 0-3-16,0-4 1 15,3-2-4-15,3-7-3 16,0-2-2-16,0-7-15 16,2-3-13-16,3 0 0 15,1 0-7-15,5-2-10 16,-3-10-37-16,0-6-50 15,-5-1-74-15</inkml:trace>
  <inkml:trace contextRef="#ctx0" brushRef="#br0" timeOffset="124994.5722">8015 14588 573 0,'0'0'83'16,"0"0"-79"-16,0 0 14 16,0 0 3-16,-3 97 20 15,12-58-6-15,7 3-17 16,-4-1 7-16,-1-2-5 15,3-3-7-15,-6-4-3 16,1-6-7-16,-1-1-1 16,-5-2-2-16,2-4-2 15,-2-2-28-15,0-3-54 16,-3-4-32-16,0-8-57 15,0-2-112-15</inkml:trace>
  <inkml:trace contextRef="#ctx0" brushRef="#br0" timeOffset="125286.6306">7979 14835 801 0,'0'0'1'16,"0"0"20"-16,0 0-19 0,0 0-5 15,0 0 7-15,67-1 5 16,-31-2-4-16,-2-3-3 15,2-3-1-15,-2-2-8 16,-6 2-9-16,-3-1-11 16,-6 2-23-16,-7 1-17 15,-7 1-39-15,-5-1-110 16</inkml:trace>
  <inkml:trace contextRef="#ctx0" brushRef="#br0" timeOffset="135124.5978">8991 14832 234 0,'0'-28'243'0,"0"0"-237"16,0 1 20-16,0 1 15 15,9 0-13-15,8 3-20 16,2 2 0-16,9 5-5 15,3 7-6-15,5 9 9 16,6 0 3-16,0 14 15 16,0 19 18-16,-3 11-13 15,-5 8 8-15,-9 5-27 16,-14 7-3-16,-11-2 25 15,0-3-15-15,-8-3 0 16,-17-7-4-16,-3-12 3 16,0-12 8-16,3-11 6 15,-3-13-2-15,2-1-12 16,1-6-10-16,3-19-3 15,-1-5-6-15,7-1 2 16,7 2 2-16,4 4-1 16,2 6 1-16,3 6 0 15,0 4-1-15,8 4 0 16,9 3 2-16,8 2 3 15,3 0-2-15,3 0 0 16,0 0-1-16,0 5 0 16,-1 9-9-16,-2 1-27 15,0 0-49-15,0 1-43 16,3-7-32-16,-9-4-115 15</inkml:trace>
  <inkml:trace contextRef="#ctx0" brushRef="#br0" timeOffset="135464.6658">9534 14894 746 0,'0'0'21'0,"0"0"31"15,0 0-11-15,0 0-23 16,0 0 8-16,-31 100-8 15,31-70 8-15,3-4-21 16,14-1-5-16,5-12-7 16,3-6-14-16,1-7-9 15,-4 0-3-15,3-15 15 16,-8-12 8-16,-6-3 6 15,-8-3 14-15,-3 0 36 16,0 3 15-16,-8 2-3 16,-15 5-16-16,4 5-19 15,-1 6-24-15,0 4-10 16,9 5-18-16,3 3-14 15,8 0-55-15,0 2-99 16,0 2-85-16</inkml:trace>
  <inkml:trace contextRef="#ctx0" brushRef="#br0" timeOffset="135747.7224">9735 14681 593 0,'0'0'31'16,"0"0"-11"-16,0 0 47 0,0 0-10 16,0 0 10-16,54 133-23 15,-46-89 4-15,-2 0-14 16,-1-2-4-16,-5-3-14 15,0-5-9-15,0-4-5 16,0-5-1-16,0-4-2 16,0-5-36-16,0-2-48 15,0-9-82-15,0-5-83 16,0 0-164-16</inkml:trace>
  <inkml:trace contextRef="#ctx0" brushRef="#br0" timeOffset="136061.7852">9917 14759 408 0,'0'0'164'0,"0"0"-150"15,0 0 26-15,0 0-1 16,0 0-13-16,93-7-1 16,-68 25 10-16,-3 3 10 15,1 5-9-15,-7 4-4 16,-4 5 2-16,-1 2-7 15,-6 1 1-15,-5 0-12 16,0 1-11-16,0-5-2 16,0-2-5-16,-2-9-38 15,-7-5-43-15,-2-10-54 0,-3-8-43 16,-3 0-156-16</inkml:trace>
  <inkml:trace contextRef="#ctx0" brushRef="#br0" timeOffset="136292.8313">9996 14970 783 0,'0'0'89'16,"0"0"-75"-16,0 0-4 15,0 0-3-15,0 0 9 16,137-13-10-16,-92 8-5 16,-9-1-13-16,-5-1-52 15,-12-1-76-15,-8-1-13 16,-11 2-170-16</inkml:trace>
  <inkml:trace contextRef="#ctx0" brushRef="#br0" timeOffset="137634.0995">4994 15721 178 0,'0'0'23'0,"0"0"-20"15,0 0 2-15,11-40-2 16,-6 30 132-16,-2 1-108 16,3 3-21-16,-6-1 32 15,3 2 5-15,-3 0-6 16,0 3-5-16,0 1-10 15,0 1-9-15,0 0 2 16,0 0 28-16,0 13-13 16,0 10-10-16,0 5 28 15,-3 4-23-15,-8 2 2 16,-1-1-5-16,4-4 5 0,0-7-10 15,2-4-6-15,6-5-5 16,-3-2 1-16,3-5 0 16,0 3-4-16,0-2-1 15,9 1 4-15,7-1 2 16,4-1 3-16,2-1-3 15,3-5-6-15,-2 0-3 16,-1 0-5-16,1-2-8 16,-4-10-14-16,1-2-18 15,-3 0-23-15,-3-3-6 16,-3-2-48-16,-8 0-34 15,-3 0-175-15</inkml:trace>
  <inkml:trace contextRef="#ctx0" brushRef="#br0" timeOffset="137851.143">5231 15691 234 0,'0'0'351'0,"0"0"-273"16,0 0 18-16,0 0 10 15,3 109-43-15,3-72-13 16,2-1-22-16,-2-5-9 15,2-6-16-15,-5-6-2 16,5-3-3-16,-5-7-3 16,0 1-43-16,5-6-46 15,-2-4-47-15,-1 0-25 16,1 0-38-16</inkml:trace>
  <inkml:trace contextRef="#ctx0" brushRef="#br0" timeOffset="138271.227">5480 15654 260 0,'0'0'369'16,"0"0"-334"-16,0 0-6 15,0 0 28-15,0 0-6 16,-22 94-20-16,22-62-7 16,0 3 3-16,0 0-2 15,0 2-6-15,11-3-10 16,0-8-12-16,6-6-1 15,3-4 4-15,-4-8-6 16,4-5-9-16,0-3 0 16,-1 0-3-16,-2-18 2 15,0-12-1-15,-3-7 1 16,0-5 12-16,-11-5 5 15,-3 3 1-15,0 0 13 16,0 8 14-16,-9 7 14 16,-10 6-4-16,5 7-16 15,0 7-9-15,0 5-14 16,0 4-11-16,5 0-31 15,4 18-93-15,2 1-97 16,0-1-173-16</inkml:trace>
  <inkml:trace contextRef="#ctx0" brushRef="#br0" timeOffset="138686.31">5777 15676 705 0,'0'0'5'0,"0"0"12"16,-14 110 9-16,14-73 8 15,0-1-14-15,14-4-9 16,3-5-7-16,5-4-6 16,0-7 2-16,1-6-5 15,-1-5 5-15,-2-5-7 16,2 0-19-16,-5-11-1 15,-3-16 11-15,-6-9 7 16,-5-6 1-16,-3-3 8 16,0 1 37-16,0 5 27 15,-14 9 12-15,-3 9-28 16,1 7-7-16,-1 8-27 15,6 3-19-15,2 3-13 16,6 0-28-16,3 17-96 16,0 2-90-16,0 1-108 15</inkml:trace>
  <inkml:trace contextRef="#ctx0" brushRef="#br0" timeOffset="139046.3819">6093 15654 680 0,'0'0'75'15,"0"0"-68"-15,0 0 42 16,-31 132-10-16,31-93-16 15,0 1-2-15,23-7-18 16,2-4-4-16,6-10-5 0,5-8-26 16,-2-10-18-16,-7-1 8 15,-1 0 21-15,-4-16 13 16,-11-6 9-16,-8-5 0 15,-3-1 68-15,0-1 9 16,0 2-21-16,-6 3-8 16,-10 3 3-16,4 8-21 15,-2 5-21-15,0 7-15 16,1 1-24-16,-1 0-46 15,-3 0-128-15,3 1-230 16</inkml:trace>
  <inkml:trace contextRef="#ctx0" brushRef="#br0" timeOffset="140944.7616">7607 16009 632 0,'2'-43'-12'0,"4"-7"14"15,2-6 7-15,6-5-4 16,3-2-5-16,-6 4-3 15,-2 9 4-15,-4 11 1 16,1 11 31-16,-6 10 30 16,0 11 11-16,0 7-23 15,0 0-26-15,5 9-20 16,1 20-17-16,5 12 10 15,0 10 1-15,6 7 3 16,0 3 0-16,3-4-2 16,-1-6 2-16,1-8 0 15,-6-11-2-15,0-8 0 16,-6-11 0-16,-2-7-1 15,-1-6 3-15,-2 0 3 16,-3-14 16-16,0-17 18 16,0-10-21-16,0-5-9 15,0-7-4-15,0 0-1 16,0 7-2-16,0 10-2 15,0 10-5-15,-5 9-23 16,2 14-16-16,-3 3-70 0,3 2-158 16,-2 11-173-1</inkml:trace>
  <inkml:trace contextRef="#ctx0" brushRef="#br0" timeOffset="141535.8798">8065 15917 548 0,'0'0'117'15,"0"0"-81"-15,0 0 47 16,0 0-19-16,0 0-14 15,-5-24-11-15,-1 24-16 16,3 0-12-16,-2 1-7 16,2 15-3-16,0 4-4 15,3 5 5-15,0 4 1 16,0 0-3-16,0-3-1 15,14-6 1-15,3-3 1 16,0-9-5-16,2-5-8 0,-5-3 2 16,3 0-3-1,-6-19 9-15,-2-7 5 0,-4-4 1 16,-2-2 1-16,-3 0 5 15,0 5 16-15,0 4 3 16,-8 9 0-16,-4 4-12 16,4 4-11-16,0 6-9 15,-1 0-19-15,9 0-37 16,0 11-99-16,0 1-91 15,0 0-106-15</inkml:trace>
  <inkml:trace contextRef="#ctx0" brushRef="#br0" timeOffset="141834.9395">8214 15842 512 0,'11'23'24'0,"3"3"15"16,5 7 1-16,4 2-5 15,-1-2-10-15,-2-3-11 16,-4-7 3-16,-2-8-7 16,0-5 1-16,-8-6 13 15,-3-4 0-15,0 0 14 16,2-15 15-16,1-13 4 15,2-8-19-15,3-6-23 16,1-3-4-16,-4 2-2 16,0 4-8-16,-2 7-1 15,2 8-3-15,-2 9-32 16,-6 5-72-16,0 4-137 15</inkml:trace>
  <inkml:trace contextRef="#ctx0" brushRef="#br0" timeOffset="142488.0702">9425 15891 813 0,'0'0'-55'0,"0"0"94"15,0 0-23-15,0 0-9 16,-48-109 18-16,48 94-15 16,0 6-7-16,3 5-5 15,14 4 2-15,3 0 5 16,2 4 5-16,0 18 3 15,-2 4-3-15,-6 5-7 16,-6 5 3-16,-5 2 9 16,-3 1-5-16,0-1 1 15,-17-5-4-15,-8-5-2 16,-3-9 0-16,0-8 1 15,0-11-2-15,-3 0 0 16,1-3-4-16,4-16 1 16,7-2-6-16,2 1 5 15,9 3 2-15,8 3 0 0,0 4-2 16,3 2 1-16,13 4 1 15,9 0 5-15,1 4-2 16,2 0-4-16,0 0-1 16,-3 0 0-16,3 5-4 15,0 3-8-15,3 3-20 16,-1-2-36-16,4-4-48 15,-1-5-23-15,-2 0-53 16,-3-5-111-16</inkml:trace>
  <inkml:trace contextRef="#ctx0" brushRef="#br0" timeOffset="142787.13">9727 15798 580 0,'0'0'101'0,"0"0"27"15,0 0-78-15,0 0-22 16,0 0-5-16,-39 86 8 15,39-53 0-15,0 0-12 16,3-3-13-16,16-5-3 16,6-7-3-16,3-8-2 15,0-10-8-15,0 0-9 16,-2-15 4-16,-7-13 2 15,-10-7 5-15,-7-2 7 16,-2 5 5-16,0 2 15 16,-22 7 16-16,-3 7-14 15,0 5-13-15,-1 7-23 16,7 4-19-16,5 0-33 15,8 0-88-15,3 0-135 16</inkml:trace>
  <inkml:trace contextRef="#ctx0" brushRef="#br0" timeOffset="143078.1882">9959 15628 598 0,'0'0'64'16,"0"0"-61"-16,0 0 32 16,0 0 53-16,0 0-41 15,76 112-20-15,-62-76 6 16,-6 0-15-16,1-2 6 15,-4-3-11-15,-5-3-10 16,0-4 1-16,0-6-3 16,0-2-21-16,-3-7-48 15,-8-4-77-15,-6-5-81 16,3 0-216-16</inkml:trace>
  <inkml:trace contextRef="#ctx0" brushRef="#br0" timeOffset="143383.2492">10155 15561 418 0,'0'0'76'15,"0"0"0"-15,0 0-4 16,0 0-37-16,112 90-5 16,-87-57 0-16,-5 2 4 15,-1 3 15-15,-7 0-6 0,-7 1-13 16,1-2-4-1,-6-4-13-15,0-5-9 0,0-6-3 16,0-4-16-16,-6-7-42 16,-11-4-69-16,-5-6-65 15,0-1-145-15</inkml:trace>
  <inkml:trace contextRef="#ctx0" brushRef="#br0" timeOffset="143623.2972">10233 15829 558 0,'0'0'63'15,"0"0"-44"-15,0 0 35 16,0 0-19-16,115-27-6 15,-84 24-24-15,0-1-1 16,-6 2-3-16,0 1-5 16,-11-2-33-16,-6 2-25 15,-8-2-38-15,0-1-35 16,0 2-213-16</inkml:trace>
  <inkml:trace contextRef="#ctx0" brushRef="#br0" timeOffset="145404.6533">5010 16710 213 0,'0'0'7'0,"0"0"4"16,0-5 162-16,0 3-42 16,0-3-49-16,0-2-9 15,0 0-8-15,-2-3-11 16,-10-2-8-16,4-2-19 15,0 3 2-15,2-3-7 16,-2-2-2-16,8 1-5 16,0-1-12-16,0 2-4 15,0-1 0-15,14 4-3 16,2 5 1-16,12 5 0 15,3 1-5-15,0 0-2 16,2 20 11-16,-2 6 1 16,-8 9-3-16,-7 8 2 15,-7 7 10-15,-9 6-4 16,0 3 5-16,-3-1-7 15,-11-9-2-15,-8-9-2 0,5-11-3 16,-6-14 1 0,1-11-2-16,-6-4-4 0,0 0-7 15,3-15-4-15,3-6 15 16,2 1 5-16,12 1 4 15,5 1-5-15,3 0 1 16,0 4-1-16,11 2 2 16,11 0 4-16,4 4-3 15,2 4 6-15,2 4-3 16,1 0-5-16,0 0-1 15,-3 0-2-15,-3 6-4 16,0 5-16-16,-2 0-55 16,-1-3-42-16,-2-2-47 15,-4-5-71-15</inkml:trace>
  <inkml:trace contextRef="#ctx0" brushRef="#br0" timeOffset="145802.733">5405 16630 723 0,'0'0'15'16,"0"0"48"-16,0 0-39 15,0 0 3-15,0 0-3 16,-39 105-9-16,39-74 8 16,0-1-14-16,5-1-9 15,12-6 6-15,-3-6-4 16,6-5-5-16,-4-6-13 15,-2-6 5-15,0 0-2 0,0 0-7 16,-5-19 9 0,-4-5 9-16,4-9 1 0,-9-4 0 15,0 0 2-15,0 2 2 16,0 4 3-16,-14 6 2 15,-3 7-2-15,3 5-3 16,-3 4-7-16,6 5-13 16,0 4-29-16,5 0-26 15,6 0-29-15,0 5-108 16</inkml:trace>
  <inkml:trace contextRef="#ctx0" brushRef="#br0" timeOffset="146231.8188">5727 16634 646 0,'0'0'-4'16,"0"0"10"-16,0 0 25 15,-26 95-10-15,26-65 22 16,0 0-23-16,3-1 1 15,11-2-10-15,6-5-2 16,-1-6-12-16,1-5 2 16,2-7-5-16,1-4-9 15,-4 0-4-15,-2-16 3 16,-3-10 1-16,-6-6 3 15,-5-4 9-15,-3 1 2 0,0 2 30 16,-11 4 40 0,-6 6-7-16,-5 8-29 0,-1 4-10 15,7 5-8 1,2 3-18-16,2 3-13 0,7 0-12 15,2 0-42-15,3 3-93 16,0 9-91-16</inkml:trace>
  <inkml:trace contextRef="#ctx0" brushRef="#br0" timeOffset="146700.9126">6048 16689 670 0,'0'0'-3'16,"0"0"13"-16,0 0 7 15,0 0 6-15,-8 119-5 16,8-94 3-16,11 0-8 15,3-2-12-15,3-5 0 16,-3-6-3-16,5-5-5 16,-2-5-9-16,-3-2-11 15,0 0 8-15,-3-15 9 16,3-8 4-16,-8-7 2 15,-3-1-6-15,-3-1 25 16,0 0 15-16,0 1 25 16,-9 6 8-16,-5 6-25 0,-8 4-18 15,5 4 7 1,-5 7-16-16,5 4-17 0,3 0-20 15,-3 0-56-15,9 10-82 16,2 1-208-16</inkml:trace>
  <inkml:trace contextRef="#ctx0" brushRef="#br0" timeOffset="150023.577">7805 16689 238 0,'0'-3'12'16,"0"2"232"-1,-3-1-162-15,3-1-35 0,-2 3 0 16,2-2-8-16,0 1 2 15,0 1-4-15,0 0-5 16,0 0 9-16,0 0 6 16,0 0-12-16,0 7-21 15,0 13-14-15,0 5 0 16,0 7 3-16,11 2-2 15,0 3-1-15,-3-5 0 16,1 0 4-16,-4 2-2 16,4-1 0-16,-6-3 2 15,2-3 1-15,-5-5-4 16,3-7 1-16,0-5-2 15,-3-9-1-15,0-1 2 16,0 0 10-16,0-7 3 16,0-17-5-16,0-7-7 15,-11-13-1-15,-1-8-2 16,4-10 0-16,0-2 0 15,-1-3 2-15,4 4-2 16,2 8 1-16,0 11 1 16,3 12-4-16,0 10 3 15,0 9-2-15,11 7-2 16,6 5-6-16,5 1-3 15,3 0 5-15,6 12 2 16,3 13-1-16,-3 2 4 16,-3 6 1-16,-3 2 2 15,-8 1 0-15,-9 3 0 16,-8 3 3-16,0 2 9 15,-8 0 0-15,-15 1-2 16,-2-6 8-16,-3-5-7 0,3-8-1 16,0-8-6-1,8-8 0-15,3-6-2 0,5-3-11 16,1-1-27-16,8 0-21 15,0 0-67-15,0 0-80 16,0 0-105-16</inkml:trace>
  <inkml:trace contextRef="#ctx0" brushRef="#br0" timeOffset="150491.6706">8183 16925 428 0,'0'0'-23'15,"0"0"33"-15,0 0-7 16,0 0-5-16,67-118 16 16,-59 87 0-16,1 1-10 15,-9 1 24-15,0 7 27 16,0 4-2-16,0 7 4 15,-14 3 23-15,-3 5-16 16,3 3-16-16,3 0-17 16,0 0-9-16,2 1-11 15,4 11-4-15,2 5 6 16,0 5 2-16,3 3-5 15,0 1-6-15,0 0 10 0,0 0-11 16,6-3-3 0,5-5-1-16,0-2-4 15,3-3-23-15,0-3-21 0,6-2-11 16,-1-5-36-16,4-3-10 15,-4 0-31-15,1 0 19 16,2-10-226-16</inkml:trace>
  <inkml:trace contextRef="#ctx0" brushRef="#br0" timeOffset="150817.7358">8561 16587 652 0,'0'0'-4'15,"0"0"61"-15,0 0-6 16,0 0 10-16,-76 99-12 15,73-71-19-15,3 2-3 16,0 1-2-16,0-3-11 16,14-2-4-16,6-4-11 15,8-4 2-15,0-7-3 16,5-9-3-16,1-2-11 15,2 0-22-15,-2-17-38 16,-6-6-84-16,-6-3-93 16</inkml:trace>
  <inkml:trace contextRef="#ctx0" brushRef="#br0" timeOffset="151657.9038">9940 16643 727 0,'0'0'-3'0,"0"0"53"16,0 0-51-16,0 0 2 15,-34-104 4-15,34 81-6 16,3 3 0-16,8 6 0 0,3 8-1 16,6 6 1-1,-4 0 0-15,1 1 7 0,0 17 7 16,3 6-3-16,-9 7 4 15,-6 6-7-15,-5 6 0 16,0 9 18-16,-11 2-13 16,-14 1-7-16,-6-2-2 15,-8-7 0-15,3-8-2 16,2-12 1-16,-5-11 0 15,8-7 2-15,0-8-3 16,9 0-5-16,8-5 9 16,6-13-4-16,8-4 3 15,0-3-3-15,0-2 1 16,19 2 4-16,1 2 4 15,8 3 0-15,0 8-6 16,3 7-2-16,-1 5 1 16,4 0-1-16,0 6-2 15,-4 10-2-15,-2 0-18 16,-3-1-40-16,-2-2-55 15,-4-4-20-15,-5-6-59 16,0-3-144-16</inkml:trace>
  <inkml:trace contextRef="#ctx0" brushRef="#br0" timeOffset="151981.9686">10138 16692 797 0,'0'0'-15'0,"0"0"55"15,0 0-25-15,0 0 4 16,-28 102 5-16,37-80-20 16,10-1-1-16,7-5-3 15,-1-6-1-15,5-8-13 0,1-2-13 16,-3-3 0-16,-5-20 6 15,-7-6-8-15,-10-3 13 16,-6 1 15-16,0 1 12 16,-11 5 43-16,-14 10 27 15,-1 5-26-15,-2 7-35 16,3 3-10-16,3 0-13 15,16 0-15-15,4 0-49 16,2 0-114-16,2 0-144 16</inkml:trace>
  <inkml:trace contextRef="#ctx0" brushRef="#br0" timeOffset="152288.0298">10494 16445 725 0,'0'0'-8'16,"0"0"36"-16,0 0 20 15,0 0-7-15,16 126 6 16,-13-88-8-16,0-1-7 16,-3-3 7-16,0-4-22 15,0-4-10-15,0-5-6 16,0-9-1-16,0-3-11 15,0-3-47-15,0-5-62 16,0-1-57-16,0 0-122 16</inkml:trace>
  <inkml:trace contextRef="#ctx0" brushRef="#br0" timeOffset="152618.0958">10670 16486 573 0,'0'0'8'15,"0"0"31"-15,0 0 5 16,0 0-9-16,0 0-8 15,87 107 0-15,-73-77 31 16,-3 3-19-16,-3 3-6 16,-5 1 0-16,-3 0-5 15,0-1-15-15,0-2-9 16,0-7-2-16,-8-5-10 15,-4-8-44-15,1-3-59 16,6-8-29-16,-9-3-90 16,2 0-184-16</inkml:trace>
  <inkml:trace contextRef="#ctx0" brushRef="#br0" timeOffset="152910.1542">10656 16790 808 0,'0'0'0'0,"0"0"63"16,0 0-45-1,0 0-16-15,0 0 1 0,84-12 5 16,-53 5-1-16,2-2-4 15,1 0 1-15,-9 0-2 16,-3 0-1-16,-5 3 0 16,-6 1-1-16,-2 3-2 15,-7 1-1-15,1-1-12 16,-3 2-27-16,0 0-40 15,0 0-27-15,0 0-95 16,0 0-136-16</inkml:trace>
  <inkml:trace contextRef="#ctx0" brushRef="#br0" timeOffset="365494.3126">13582 15291 632 0,'0'-33'-18'0,"0"-6"5"16,0-7 29-16,0-4-12 16,0-5-2-16,0 0-1 15,0-1 0-15,11 5 9 16,-5 3 4-16,0 7-3 15,-4 9 7-15,-2 8 8 16,0 8 6-16,0 7 6 16,0 7-7-16,0 2-1 15,6 0-18-15,0 20-13 16,5 17-2-16,3 13 12 15,5 11 15-15,4 9-13 16,-4 1-9-16,4-5 0 16,-7-5 2-16,7-10-5 15,-6-11 2-15,-1-13-1 16,-4-9 1-16,-4-9 1 0,0-9 0 15,-2 0 1 1,-3-16 14-16,2-18 15 0,1-8-2 16,0-8-15-16,-4 0-1 15,-2 5-2 1,0 7-1-16,0 10-8 0,0 7-2 15,0 7 1-15,0 6-19 16,0 5-26-16,0 3-33 16,0 0-76-16,0 10-48 15,3 8-11-15,3 1-72 16</inkml:trace>
  <inkml:trace contextRef="#ctx0" brushRef="#br0" timeOffset="365923.3555">14094 15068 622 0,'0'0'49'15,"0"0"-25"-15,0 0 40 16,0 0-37-16,0 0-8 16,-67 111-1-16,67-74 2 15,0 0-12-15,0-1 2 16,8-2-3-16,9-5-7 15,0-6-5-15,8-9 2 16,-2-8-18-16,-1-6-9 16,0-1 4-16,-2-25 18 15,-6-10 16-15,-6-6 19 16,-5 2 39-16,-3-1-11 0,0 5-2 15,-3 8-11 1,-11 6-14-16,-2 4-20 16,4 5-10-16,1 3-6 15,3 5-15-15,2 3-11 0,6 2-33 16,0 0-53-16,0 0-47 15,0 4-5-15,3 3-14 16,5 0-86-16</inkml:trace>
  <inkml:trace contextRef="#ctx0" brushRef="#br0" timeOffset="366001.3633">14094 15068 167 0</inkml:trace>
  <inkml:trace contextRef="#ctx0" brushRef="#br0" timeOffset="366269.3901">14094 15068 167 0,'140'-13'14'0,"-140"13"227"0,0 0-112 0,0 0-107 16,0 0 23-16,0 0 28 15,84 74-18-15,-62-37-13 16,1 1-26-16,-4-1 1 16,1 0-6-16,2-7-7 15,-5-4 0-15,0-6 13 16,-6-6-11-16,0-8-3 15,-2-6 1-15,-1 0 15 16,3-22 12-16,0-13 9 16,3-7-6-16,0-5-10 15,0-1-4-15,-2 4-4 16,-4 9-12-16,-5 6-3 15,0 7 1-15,-1 7-2 16,1 5-1-16,0 4-15 16,-3 3-35-16,0 0-62 15,0 2-83-15,-6 1-164 16</inkml:trace>
  <inkml:trace contextRef="#ctx0" brushRef="#br0" timeOffset="371042.8674">13557 15935 249 0,'0'-9'258'0,"0"-1"-246"15,0 3 11-15,0 0 17 16,0 0-14-16,0 4-3 16,0 3-12-16,0 0-5 0,3 0 4 15,5 0 7 1,6 22-6-16,0 9 13 0,9 7 10 15,-4 8 6-15,-2 5-20 16,0 1-9-16,-6-3 9 16,0-5-13-16,-5-8-3 15,-3-7 3-15,-1-9-2 16,-2-8-3-16,0-7-2 15,0-5 2-15,0-3 0 16,0-23 30-16,-2-9-22 16,-10-10-15-16,1-9 5 15,6-4 0-15,-1-2 1 16,3 3 3-16,3 3-3 15,0 8-1-15,0 7 0 16,9 8 0-16,5 7-1 16,2 10-1-16,4 6 1 15,2 4 1-15,6 4-1 16,0 0 0-16,6 16 1 15,2 11 0-15,-5 7 2 16,0 7 1-16,-9 4-1 16,-5 1 1-16,-12 2-2 15,-5 2 3-15,0 0 3 16,-14-1 16-16,-8 0 8 15,-9-6-6-15,1-6-1 16,-1-6 4-16,3-11-17 16,3-10 2-16,-1-6-10 15,10-4 0-15,-1 0-15 16,6 0-15-16,2-11-33 15,9-1-54-15,0-2-64 16,0 0-39-16,0 4-222 16</inkml:trace>
  <inkml:trace contextRef="#ctx0" brushRef="#br0" timeOffset="371548.918">14133 16224 241 0,'0'0'155'16,"0"0"-135"-16,0 0 13 15,0 0-2-15,59-67-19 16,-51 48-7-16,-5 1 0 15,-3 5 2-15,0 0 50 16,0 6 26-16,-17 2-24 16,-2 5-8-16,-1 0-4 15,1 0-20-15,-4 7-22 16,7 9-3-16,-1 6 13 15,8 2 0-15,1 4 1 16,2 1-1-16,6-1-6 16,0-2-2-16,0-2 5 15,12-2-9-15,4-4 0 16,1-6-1-16,3-1-2 15,-1-2-2-15,7-4-3 16,-4-2-6-16,0-3-24 16,3 0-23-16,1 0-32 0,-4-6-18 15,0-9-38 1,-2-2-91-16</inkml:trace>
  <inkml:trace contextRef="#ctx0" brushRef="#br0" timeOffset="371978.961">14587 15995 498 0,'0'0'82'0,"0"0"-44"15,0 0 26-15,0 0-19 16,0 0-13-16,-73 95-7 15,73-75-20-15,0-3 3 16,3 0-3-16,11-3-2 16,5 0-1-16,-5-1-2 15,9-3 2-15,-4 1-1 16,1-5 1-16,2 1-1 15,0-1-1-15,1-1 2 16,-6-3-1-16,2 1 2 16,-2-1-2-16,-3 0 0 15,-3-1-2-15,-5 0 1 16,-3 1-31-16,-1-1-35 15,-2 0-61-15,0 0-67 16,0-1-163-16,-2 0 312 16</inkml:trace>
  <inkml:trace contextRef="#ctx0" brushRef="#br0" timeOffset="375277.2908">15210 15200 633 0,'0'0'7'15,"0"0"-16"-15,0 0 51 16,-14-22-17-16,12 20 6 15,2-1 3-15,0 3-13 16,0-1 4-16,0 0 25 16,0 1 9-16,0 0-9 15,0 0-13-15,0 0-17 16,5-1-11-16,20-4-7 15,20-3 4-15,11-2 8 16,14-3-5-16,14-4-9 16,0-2 4-16,0 2-3 15,-3-1 0-15,-8 4-1 16,-17 2-7-16,-12 2-10 15,-13 3-12-15,-8 4-15 16,-15-1-39-16,-5 1-46 16,-3-6 1-16,0 0-24 15,-17-4-162-15</inkml:trace>
  <inkml:trace contextRef="#ctx0" brushRef="#br0" timeOffset="375746.3376">15594 14804 620 0,'0'0'2'16,"0"0"25"-16,0 0-23 16,0 0 3-16,-81 98 2 15,47-56 3-15,0 0 13 16,-5-3 16-16,-3 1 7 15,0 0 1-15,0-4-24 16,3-4-15-16,8-1-3 16,6-5 0-16,8-8 6 15,6-2-2-15,8-5-1 16,3 3-11-16,3 2-8 15,20 4 17-15,7 3 0 16,7 3-3-16,2 0-1 16,6-4 4-16,-3-3-7 15,-6-4 1-15,0-4 0 16,-8-4-1-16,-8-1 0 15,-6-5-6-15,-6-1-16 16,-8 0-35-16,0 0-29 16,0 0-15-16,-14 0-116 15,-8 0-242-15</inkml:trace>
  <inkml:trace contextRef="#ctx0" brushRef="#br0" timeOffset="400791.8419">15297 16009 523 0,'0'0'0'0,"0"0"41"15,-25-9-6-15,22 5-9 16,-2 2-10-16,2-1-4 15,-3-3-1-15,-2 3 7 16,2-3 10-16,-2-1 2 16,-3-1-1-16,-3 1-40 15,-9-1 65-15,4 0 5 16,-9-1-52-16,0-2 17 15,-6 2 2-15,-2-2-1 16,2 2-5-16,-2-1-12 16,-1-2 1-16,-5 1-3 15,1-2-2-15,-4-1-2 16,-3-2 5-16,1 3 0 15,-1 0-4-15,-2 0 6 16,2 2 3-16,-2 4-4 0,-1 2-1 16,1 2 2-1,0 0 2-15,-1 3-7 16,4 0-2-16,-6 0 4 15,0 0-1-15,-3 0-4 0,-3 0-1 16,-3 0 1-16,-5 2-1 16,-3 6 3-16,-3 3-6 15,-2-1 6-15,-3 2-3 16,-6 2 1-16,5 2-1 15,-2 1-1-15,6 2-1 16,5 0 7-16,8 2-1 16,6 3-5-16,3 3 0 15,5 0 1-15,4 5-1 16,2 4 3-16,5 3-2 15,1 2 1-15,14 6 0 16,-1 4 0-16,6 5 0 16,6 4 1-16,8 3 1 15,3 3 5-15,3 3-3 16,25-1 3-16,9-1 3 15,10-2 0-15,15-2 1 16,10-3-4-16,15-4-2 16,14-7 9-16,5-4-6 15,15-5-4-15,4-8-2 16,7-11-1-16,2-8-2 15,0-10-1-15,6-3 1 16,-3-16 0-16,-2-16 0 16,-7-12-1-16,-2-6 1 15,-5-12 0-15,-7-8 0 16,-5-8 1-16,-5-4-1 15,-6 5 4-15,-11 1-4 16,-17 12 1-16,-9 8 1 0,-19 10-1 16,-14 9-1-16,-14 2 2 15,-14-4 4 1,0-2 12-16,-17-8-4 0,-14-4-5 15,-13-4-6-15,2 1 1 16,-9 4-2-16,4 5 3 16,2 11 7-16,6 7-13 15,8 8-5-15,-2 7-9 16,-1 11-36-16,-2 3-80 15,-6 0-189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7/1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131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110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714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3676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043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7547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8119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3544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948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2752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47805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7679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0726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9360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923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4231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4678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900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7/1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82800" y="2616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Indicator 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ariables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2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16100" y="4962435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– Dallas.</a:t>
            </a:r>
          </a:p>
        </p:txBody>
      </p:sp>
    </p:spTree>
    <p:extLst>
      <p:ext uri="{BB962C8B-B14F-4D97-AF65-F5344CB8AC3E}">
        <p14:creationId xmlns:p14="http://schemas.microsoft.com/office/powerpoint/2010/main" val="339741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The estimated model is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𝑊𝐴𝐺𝐸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=1.6538+0.0962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𝐸𝐷𝑈𝐶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−0.2432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𝐹𝐸𝑀𝐴𝐿</m:t>
                    </m:r>
                    <m:r>
                      <m:rPr>
                        <m:sty m:val="p"/>
                      </m:rPr>
                      <a:rPr lang="en-US" altLang="ko-KR" sz="2400" b="0" i="0" dirty="0" smtClean="0"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         (se)            (0.0844)     (0.0060)               (0.0327)</a:t>
                </a:r>
                <a:endParaRPr lang="en-US" sz="2400" b="0" dirty="0"/>
              </a:p>
              <a:p>
                <a:endParaRPr lang="en-US" sz="2400" b="0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We estimate that there is a 24.32% differential between male and female wages!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4300" y="2794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g-linear Mode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600" y="11397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Rough Calculation</a:t>
            </a:r>
          </a:p>
        </p:txBody>
      </p:sp>
    </p:spTree>
    <p:extLst>
      <p:ext uri="{BB962C8B-B14F-4D97-AF65-F5344CB8AC3E}">
        <p14:creationId xmlns:p14="http://schemas.microsoft.com/office/powerpoint/2010/main" val="352477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dirty="0"/>
              <a:t>What should we do if we have a qualitative variable that is </a:t>
            </a:r>
            <a:r>
              <a:rPr lang="en-US" b="1" u="sng" dirty="0"/>
              <a:t>not </a:t>
            </a:r>
            <a:r>
              <a:rPr lang="en-US" b="1" dirty="0"/>
              <a:t>binary?</a:t>
            </a:r>
          </a:p>
          <a:p>
            <a:r>
              <a:rPr lang="en-US" dirty="0"/>
              <a:t>Assume we have data from four regions of the countr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ince the regional categories are exhaustive, the sum of the regional indicator variables is 1:</a:t>
            </a:r>
          </a:p>
          <a:p>
            <a:pPr marL="0" indent="0">
              <a:buNone/>
            </a:pPr>
            <a:r>
              <a:rPr lang="en-US" sz="2400" i="1" dirty="0"/>
              <a:t>               </a:t>
            </a:r>
            <a:endParaRPr lang="en-US" sz="2900" i="1" dirty="0"/>
          </a:p>
          <a:p>
            <a:pPr marL="0" indent="0">
              <a:buNone/>
            </a:pPr>
            <a:r>
              <a:rPr lang="en-US" sz="2900" i="1" dirty="0"/>
              <a:t>                   NORTHEAST</a:t>
            </a:r>
            <a:r>
              <a:rPr lang="en-US" sz="2900" dirty="0"/>
              <a:t> + </a:t>
            </a:r>
            <a:r>
              <a:rPr lang="en-US" sz="2900" i="1" dirty="0"/>
              <a:t>SOUTH</a:t>
            </a:r>
            <a:r>
              <a:rPr lang="en-US" sz="2900" dirty="0"/>
              <a:t> + </a:t>
            </a:r>
            <a:r>
              <a:rPr lang="en-US" sz="2900" i="1" dirty="0"/>
              <a:t>MIDWEST</a:t>
            </a:r>
            <a:r>
              <a:rPr lang="en-US" sz="2900" dirty="0"/>
              <a:t> + </a:t>
            </a:r>
            <a:r>
              <a:rPr lang="en-US" sz="2900" i="1" dirty="0"/>
              <a:t>WEST</a:t>
            </a:r>
            <a:r>
              <a:rPr lang="en-US" sz="2900" dirty="0"/>
              <a:t> = </a:t>
            </a:r>
            <a:r>
              <a:rPr lang="x-none" sz="2900"/>
              <a:t>1</a:t>
            </a:r>
            <a:endParaRPr lang="en-US" sz="2900" dirty="0"/>
          </a:p>
          <a:p>
            <a:endParaRPr lang="en-US" dirty="0"/>
          </a:p>
          <a:p>
            <a:r>
              <a:rPr lang="en-US" dirty="0"/>
              <a:t>We will create 3 indicator variables, and the omitted variable will be our reference group (doesn’t matter which variable)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ailure to omit one indicator variable will lead to </a:t>
            </a:r>
            <a:r>
              <a:rPr lang="en-US" b="1" dirty="0"/>
              <a:t>exact multi-</a:t>
            </a:r>
            <a:r>
              <a:rPr lang="en-US" b="1" dirty="0" err="1"/>
              <a:t>collinearity</a:t>
            </a:r>
            <a:endParaRPr lang="en-US" b="1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litative Factors with Several Categories</a:t>
            </a:r>
          </a:p>
        </p:txBody>
      </p:sp>
      <p:graphicFrame>
        <p:nvGraphicFramePr>
          <p:cNvPr id="368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44757"/>
              </p:ext>
            </p:extLst>
          </p:nvPr>
        </p:nvGraphicFramePr>
        <p:xfrm>
          <a:off x="1524000" y="4876800"/>
          <a:ext cx="74723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72" name="Equation" r:id="rId4" imgW="3987720" imgH="228600" progId="Equation.DSMT4">
                  <p:embed/>
                </p:oleObj>
              </mc:Choice>
              <mc:Fallback>
                <p:oleObj name="Equation" r:id="rId4" imgW="3987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74723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37192"/>
              </p:ext>
            </p:extLst>
          </p:nvPr>
        </p:nvGraphicFramePr>
        <p:xfrm>
          <a:off x="1981200" y="2260600"/>
          <a:ext cx="6071306" cy="36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73" name="Equation" r:id="rId6" imgW="3403440" imgH="203040" progId="Equation.3">
                  <p:embed/>
                </p:oleObj>
              </mc:Choice>
              <mc:Fallback>
                <p:oleObj name="Equation" r:id="rId6" imgW="34034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2260600"/>
                        <a:ext cx="6071306" cy="362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64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Omitting one indicator variable defines a reference group so our equation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 omitted indicator variable, </a:t>
            </a:r>
            <a:r>
              <a:rPr lang="en-US" i="1" dirty="0"/>
              <a:t>NORTHEAST</a:t>
            </a:r>
            <a:r>
              <a:rPr lang="en-US" dirty="0"/>
              <a:t>, identifies the reference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litative Factors with Several Categories</a:t>
            </a:r>
          </a:p>
        </p:txBody>
      </p:sp>
      <p:graphicFrame>
        <p:nvGraphicFramePr>
          <p:cNvPr id="368643" name="Object 3"/>
          <p:cNvGraphicFramePr>
            <a:graphicFrameLocks noChangeAspect="1"/>
          </p:cNvGraphicFramePr>
          <p:nvPr/>
        </p:nvGraphicFramePr>
        <p:xfrm>
          <a:off x="1905000" y="2667000"/>
          <a:ext cx="609009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09" name="Equation" r:id="rId4" imgW="3124080" imgH="1015920" progId="Equation.DSMT4">
                  <p:embed/>
                </p:oleObj>
              </mc:Choice>
              <mc:Fallback>
                <p:oleObj name="Equation" r:id="rId4" imgW="31240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609009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</p:spTree>
    <p:extLst>
      <p:ext uri="{BB962C8B-B14F-4D97-AF65-F5344CB8AC3E}">
        <p14:creationId xmlns:p14="http://schemas.microsoft.com/office/powerpoint/2010/main" val="236190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sz="2000" dirty="0"/>
              <a:t>And introducing both intercept and slope-indicator variables we get: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And for the reference group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the Equivalence of popul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" y="215900"/>
            <a:ext cx="9525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11615"/>
              </p:ext>
            </p:extLst>
          </p:nvPr>
        </p:nvGraphicFramePr>
        <p:xfrm>
          <a:off x="1600200" y="2330466"/>
          <a:ext cx="7143750" cy="64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10" name="Equation" r:id="rId4" imgW="5092560" imgH="457200" progId="Equation.3">
                  <p:embed/>
                </p:oleObj>
              </mc:Choice>
              <mc:Fallback>
                <p:oleObj name="Equation" r:id="rId4" imgW="50925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2330466"/>
                        <a:ext cx="7143750" cy="64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14800" y="2971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70053"/>
              </p:ext>
            </p:extLst>
          </p:nvPr>
        </p:nvGraphicFramePr>
        <p:xfrm>
          <a:off x="2460625" y="3324225"/>
          <a:ext cx="54483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11" name="Equation" r:id="rId6" imgW="3771720" imgH="711000" progId="Equation.3">
                  <p:embed/>
                </p:oleObj>
              </mc:Choice>
              <mc:Fallback>
                <p:oleObj name="Equation" r:id="rId6" imgW="377172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0625" y="3324225"/>
                        <a:ext cx="5448300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1692"/>
              </p:ext>
            </p:extLst>
          </p:nvPr>
        </p:nvGraphicFramePr>
        <p:xfrm>
          <a:off x="2590800" y="5181600"/>
          <a:ext cx="44958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12" name="Equation" r:id="rId8" imgW="3111480" imgH="215640" progId="Equation.3">
                  <p:embed/>
                </p:oleObj>
              </mc:Choice>
              <mc:Fallback>
                <p:oleObj name="Equation" r:id="rId8" imgW="3111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44958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83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b="1" dirty="0"/>
              <a:t>By introducing both intercept and slope-indicator variables we can test the hypothesis that the populations in different regions are completely different</a:t>
            </a:r>
            <a:r>
              <a:rPr lang="en-US" dirty="0"/>
              <a:t>. 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If there are no differences, then the data from the all regions can be pooled into one sample, with no allowance made for differing slope or intercept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the Equivalence of popul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</p:spTree>
    <p:extLst>
      <p:ext uri="{BB962C8B-B14F-4D97-AF65-F5344CB8AC3E}">
        <p14:creationId xmlns:p14="http://schemas.microsoft.com/office/powerpoint/2010/main" val="175424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If there are no differences at all between populations then: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gainst the alternative that at least one coefficient </a:t>
            </a:r>
          </a:p>
          <a:p>
            <a:pPr lvl="1"/>
            <a:r>
              <a:rPr lang="en-US" dirty="0"/>
              <a:t>The </a:t>
            </a:r>
            <a:r>
              <a:rPr lang="en-US" b="1" dirty="0"/>
              <a:t>Chow test </a:t>
            </a:r>
            <a:r>
              <a:rPr lang="en-US" dirty="0"/>
              <a:t>is an </a:t>
            </a:r>
            <a:r>
              <a:rPr lang="en-US" i="1" dirty="0"/>
              <a:t>F</a:t>
            </a:r>
            <a:r>
              <a:rPr lang="en-US" dirty="0"/>
              <a:t>-test for the equivalence of two </a:t>
            </a:r>
            <a:r>
              <a:rPr lang="en-US" dirty="0" smtClean="0"/>
              <a:t>populations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the Equivalence of popul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71747"/>
              </p:ext>
            </p:extLst>
          </p:nvPr>
        </p:nvGraphicFramePr>
        <p:xfrm>
          <a:off x="3048000" y="3429000"/>
          <a:ext cx="416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4" name="Equation" r:id="rId4" imgW="2082600" imgH="228600" progId="Equation.3">
                  <p:embed/>
                </p:oleObj>
              </mc:Choice>
              <mc:Fallback>
                <p:oleObj name="Equation" r:id="rId4" imgW="2082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3429000"/>
                        <a:ext cx="416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73356"/>
              </p:ext>
            </p:extLst>
          </p:nvPr>
        </p:nvGraphicFramePr>
        <p:xfrm>
          <a:off x="3886200" y="4572000"/>
          <a:ext cx="182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5" name="Equation" r:id="rId6" imgW="939600" imgH="228600" progId="Equation.3">
                  <p:embed/>
                </p:oleObj>
              </mc:Choice>
              <mc:Fallback>
                <p:oleObj name="Equation" r:id="rId6" imgW="93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4572000"/>
                        <a:ext cx="1828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5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If we want to test whether there are no differences between the SOUTH and the MIDWEST, then: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gainst the alternative that at least one of </a:t>
            </a:r>
            <a:r>
              <a:rPr lang="en-US"/>
              <a:t>the </a:t>
            </a:r>
            <a:r>
              <a:rPr lang="en-US" smtClean="0"/>
              <a:t>equalities </a:t>
            </a:r>
            <a:r>
              <a:rPr lang="en-US" dirty="0"/>
              <a:t>doesn’t hold. 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the Equivalence of popul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27508"/>
              </p:ext>
            </p:extLst>
          </p:nvPr>
        </p:nvGraphicFramePr>
        <p:xfrm>
          <a:off x="3848100" y="3429000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15" name="Equation" r:id="rId4" imgW="1282680" imgH="228600" progId="Equation.3">
                  <p:embed/>
                </p:oleObj>
              </mc:Choice>
              <mc:Fallback>
                <p:oleObj name="Equation" r:id="rId4" imgW="1282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8100" y="3429000"/>
                        <a:ext cx="256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594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Indicator variables are also used to capture time effec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Capturing an effect for different seasons/months of the yea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Capturing the effect of specific days or holiday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Capture year effect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rolling for Tim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768320" y="4691160"/>
              <a:ext cx="6524640" cy="1470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60760" y="4681440"/>
                <a:ext cx="6542280" cy="1490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ry it yourself!!!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You suspect there are regional differences between the South and other parts of the </a:t>
            </a:r>
            <a:r>
              <a:rPr lang="en-US" dirty="0" smtClean="0"/>
              <a:t>country.</a:t>
            </a:r>
          </a:p>
          <a:p>
            <a:pPr marL="0" indent="0">
              <a:buNone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How will you modify the regression model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What </a:t>
            </a:r>
            <a:r>
              <a:rPr lang="en-US" dirty="0"/>
              <a:t>are the null and alternative </a:t>
            </a:r>
            <a:r>
              <a:rPr lang="en-US" dirty="0" smtClean="0"/>
              <a:t>hypotheses for that test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est your hypothesis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the Equivalence of popul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52078"/>
              </p:ext>
            </p:extLst>
          </p:nvPr>
        </p:nvGraphicFramePr>
        <p:xfrm>
          <a:off x="2133600" y="2590800"/>
          <a:ext cx="59261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83" name="Equation" r:id="rId4" imgW="3035300" imgH="482600" progId="Equation.DSMT4">
                  <p:embed/>
                </p:oleObj>
              </mc:Choice>
              <mc:Fallback>
                <p:oleObj name="Equation" r:id="rId4" imgW="3035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59261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494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Consider the wage equation with two indicator variable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cluding race and gender indicator variables will not capture interaction between these qualitative factors. </a:t>
            </a:r>
          </a:p>
          <a:p>
            <a:r>
              <a:rPr lang="en-US" dirty="0"/>
              <a:t>Is there a differential in wages for black women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actions Between Qualitative Facto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66601"/>
              </p:ext>
            </p:extLst>
          </p:nvPr>
        </p:nvGraphicFramePr>
        <p:xfrm>
          <a:off x="2362200" y="5257800"/>
          <a:ext cx="5925553" cy="94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1" name="Equation" r:id="rId4" imgW="3035160" imgH="482400" progId="Equation.DSMT4">
                  <p:embed/>
                </p:oleObj>
              </mc:Choice>
              <mc:Fallback>
                <p:oleObj name="Equation" r:id="rId4" imgW="303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5925553" cy="94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99881"/>
              </p:ext>
            </p:extLst>
          </p:nvPr>
        </p:nvGraphicFramePr>
        <p:xfrm>
          <a:off x="2438400" y="2667000"/>
          <a:ext cx="580464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2" name="Equation" r:id="rId6" imgW="3288960" imgH="215640" progId="Equation.3">
                  <p:embed/>
                </p:oleObj>
              </mc:Choice>
              <mc:Fallback>
                <p:oleObj name="Equation" r:id="rId6" imgW="32889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667000"/>
                        <a:ext cx="580464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90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sz="2600" dirty="0"/>
          </a:p>
          <a:p>
            <a:pPr lvl="1"/>
            <a:r>
              <a:rPr lang="en-US" sz="2600" dirty="0"/>
              <a:t>The expected value is:</a:t>
            </a:r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marL="457200" lvl="1" indent="0">
              <a:buNone/>
            </a:pPr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r>
              <a:rPr lang="en-US" sz="2600" dirty="0"/>
              <a:t>White males are the reference group (for this group all indicator variables are 0).</a:t>
            </a:r>
          </a:p>
          <a:p>
            <a:pPr lvl="1"/>
            <a:r>
              <a:rPr lang="en-US" sz="2600" dirty="0"/>
              <a:t>     measures the effect of being black relative to reference group.</a:t>
            </a:r>
          </a:p>
          <a:p>
            <a:pPr lvl="1"/>
            <a:r>
              <a:rPr lang="en-US" sz="2600" dirty="0"/>
              <a:t>     measures the effect of being female relative to the reference group.</a:t>
            </a:r>
          </a:p>
          <a:p>
            <a:pPr lvl="1"/>
            <a:r>
              <a:rPr lang="en-US" sz="2600" dirty="0"/>
              <a:t>    measures the additional effect of being black and female together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actions Between Qualitative Factor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91497"/>
              </p:ext>
            </p:extLst>
          </p:nvPr>
        </p:nvGraphicFramePr>
        <p:xfrm>
          <a:off x="2286000" y="1993250"/>
          <a:ext cx="5937250" cy="151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95" name="Equation" r:id="rId4" imgW="3987720" imgH="1015920" progId="Equation.DSMT4">
                  <p:embed/>
                </p:oleObj>
              </mc:Choice>
              <mc:Fallback>
                <p:oleObj name="Equation" r:id="rId4" imgW="39877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93250"/>
                        <a:ext cx="5937250" cy="151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2154"/>
              </p:ext>
            </p:extLst>
          </p:nvPr>
        </p:nvGraphicFramePr>
        <p:xfrm>
          <a:off x="2133600" y="4343400"/>
          <a:ext cx="44245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96" name="Equation" r:id="rId6" imgW="152280" imgH="215640" progId="Equation.3">
                  <p:embed/>
                </p:oleObj>
              </mc:Choice>
              <mc:Fallback>
                <p:oleObj name="Equation" r:id="rId6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4343400"/>
                        <a:ext cx="44245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98131"/>
              </p:ext>
            </p:extLst>
          </p:nvPr>
        </p:nvGraphicFramePr>
        <p:xfrm>
          <a:off x="2133600" y="4953000"/>
          <a:ext cx="381000" cy="46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97" name="Equation" r:id="rId8" imgW="177480" imgH="215640" progId="Equation.3">
                  <p:embed/>
                </p:oleObj>
              </mc:Choice>
              <mc:Fallback>
                <p:oleObj name="Equation" r:id="rId8" imgW="1774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0" y="4953000"/>
                        <a:ext cx="381000" cy="46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432"/>
              </p:ext>
            </p:extLst>
          </p:nvPr>
        </p:nvGraphicFramePr>
        <p:xfrm>
          <a:off x="2133600" y="5715000"/>
          <a:ext cx="355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98" name="Equation" r:id="rId10" imgW="126720" imgH="164880" progId="Equation.3">
                  <p:embed/>
                </p:oleObj>
              </mc:Choice>
              <mc:Fallback>
                <p:oleObj name="Equation" r:id="rId10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5715000"/>
                        <a:ext cx="3556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90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actions Between Qualitative Fact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16139" y="444500"/>
            <a:ext cx="4632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age Equation with Race and Gend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1" y="1537156"/>
            <a:ext cx="7543800" cy="4816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76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endParaRPr lang="en-US" sz="2600" dirty="0"/>
          </a:p>
          <a:p>
            <a:pPr marL="457200" lvl="1" indent="0">
              <a:buNone/>
            </a:pPr>
            <a:endParaRPr lang="en-US" sz="2600" dirty="0"/>
          </a:p>
          <a:p>
            <a:pPr marL="457200" lvl="1" indent="0">
              <a:buNone/>
            </a:pPr>
            <a:r>
              <a:rPr lang="en-US" sz="2600" dirty="0"/>
              <a:t>Holding the effect of education constant we estimate that:</a:t>
            </a:r>
          </a:p>
          <a:p>
            <a:pPr lvl="1"/>
            <a:r>
              <a:rPr lang="en-US" sz="2600" dirty="0"/>
              <a:t>Black males earn 4.17$ per hour less than white males (significant at 5%). </a:t>
            </a:r>
          </a:p>
          <a:p>
            <a:pPr lvl="1"/>
            <a:r>
              <a:rPr lang="en-US" sz="2600" dirty="0"/>
              <a:t>White females earn 4.78$ less than white males (significant at 5%).</a:t>
            </a:r>
          </a:p>
          <a:p>
            <a:pPr lvl="1"/>
            <a:r>
              <a:rPr lang="en-US" sz="2600" dirty="0"/>
              <a:t>Black females earn 5.11$ less than white men (interaction effect is not significant at 5% but is significant at 10% significance level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actions Between Qualitative Facto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</p:spTree>
    <p:extLst>
      <p:ext uri="{BB962C8B-B14F-4D97-AF65-F5344CB8AC3E}">
        <p14:creationId xmlns:p14="http://schemas.microsoft.com/office/powerpoint/2010/main" val="158237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actions Between Qualitative Fact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0" y="498565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95% Confidence Interval for Wages of  Black Wome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2133600"/>
            <a:ext cx="9312985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84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 smtClean="0"/>
              <a:t>We don’t find statistically significant differences in wages between white females and black males (significance level 0.05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actions Between Qualitative Fact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76400" y="313169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      Are White Females Discriminated Compared with Black Males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" y="2159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lying Indicator Variab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750" y="1534979"/>
            <a:ext cx="6896100" cy="3443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73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Consider the wage equation in log-linear form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What is the interpretation of </a:t>
                </a:r>
                <a:r>
                  <a:rPr lang="el-GR" dirty="0"/>
                  <a:t>δ</a:t>
                </a:r>
                <a:r>
                  <a:rPr lang="en-US" dirty="0"/>
                  <a:t>?</a:t>
                </a:r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𝐴𝐺𝐸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𝐸𝐷𝑈𝐶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𝑀𝐴𝐿𝐸𝑆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𝐹𝐸𝑀𝐴𝐿𝐸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e>
                          <m:e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𝐸𝐷𝑈𝐶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𝐹𝐸𝑀𝐴𝐿𝐸𝑆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𝐹𝐸𝑀𝐴𝐿𝐸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e>
                        </m:eqArr>
                      </m:e>
                    </m:d>
                  </m:oMath>
                </a14:m>
                <a:endParaRPr lang="en-US" sz="2000" b="0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09800" y="2438400"/>
          <a:ext cx="497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2" name="Equation" r:id="rId4" imgW="2489040" imgH="253800" progId="Equation.DSMT4">
                  <p:embed/>
                </p:oleObj>
              </mc:Choice>
              <mc:Fallback>
                <p:oleObj name="Equation" r:id="rId4" imgW="248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4978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" y="2794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g-linear Model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86000" y="148498"/>
          <a:ext cx="33528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3" name="Equation" r:id="rId6" imgW="139680" imgH="126720" progId="Equation.3">
                  <p:embed/>
                </p:oleObj>
              </mc:Choice>
              <mc:Fallback>
                <p:oleObj name="Equation" r:id="rId6" imgW="13968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148498"/>
                        <a:ext cx="33528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162800" y="25146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4" name="Equation" r:id="rId8" imgW="241200" imgH="152280" progId="Equation.3">
                  <p:embed/>
                </p:oleObj>
              </mc:Choice>
              <mc:Fallback>
                <p:oleObj name="Equation" r:id="rId8" imgW="24120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2800" y="2514600"/>
                        <a:ext cx="48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90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Let’s first write the difference between females and males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is is approximately the percentage difference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3352800"/>
          <a:ext cx="495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6" name="Equation" r:id="rId4" imgW="2476440" imgH="253800" progId="Equation.DSMT4">
                  <p:embed/>
                </p:oleObj>
              </mc:Choice>
              <mc:Fallback>
                <p:oleObj name="Equation" r:id="rId4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495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" y="2794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g-linear Mode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600" y="11397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Rough Calculation</a:t>
            </a:r>
          </a:p>
        </p:txBody>
      </p:sp>
    </p:spTree>
    <p:extLst>
      <p:ext uri="{BB962C8B-B14F-4D97-AF65-F5344CB8AC3E}">
        <p14:creationId xmlns:p14="http://schemas.microsoft.com/office/powerpoint/2010/main" val="28219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30</TotalTime>
  <Words>704</Words>
  <Application>Microsoft Office PowerPoint</Application>
  <PresentationFormat>On-screen Show (4:3)</PresentationFormat>
  <Paragraphs>265</Paragraphs>
  <Slides>1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Wang, Yu</cp:lastModifiedBy>
  <cp:revision>882</cp:revision>
  <dcterms:created xsi:type="dcterms:W3CDTF">2011-01-05T13:49:00Z</dcterms:created>
  <dcterms:modified xsi:type="dcterms:W3CDTF">2017-07-12T19:49:11Z</dcterms:modified>
</cp:coreProperties>
</file>